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188E0561" w14:textId="3D013F35" w:rsidR="009E7084" w:rsidRPr="000F05CA" w:rsidRDefault="006C1CC8" w:rsidP="009E7084">
      <w:pPr>
        <w:pStyle w:val="Heading2"/>
      </w:pPr>
      <w:r>
        <w:rPr>
          <w:noProof/>
          <w:szCs w:val="20"/>
        </w:rPr>
        <w:drawing>
          <wp:anchor distT="0" distB="0" distL="114300" distR="114300" simplePos="0" relativeHeight="251652608" behindDoc="0" locked="0" layoutInCell="1" allowOverlap="1" wp14:anchorId="5FFC08E3" wp14:editId="62EDD776">
            <wp:simplePos x="0" y="0"/>
            <wp:positionH relativeFrom="column">
              <wp:posOffset>3429000</wp:posOffset>
            </wp:positionH>
            <wp:positionV relativeFrom="paragraph">
              <wp:posOffset>76200</wp:posOffset>
            </wp:positionV>
            <wp:extent cx="2811780" cy="1828800"/>
            <wp:effectExtent l="0" t="0" r="762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11780" cy="182880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9E7084" w:rsidRPr="000F05CA">
        <w:t xml:space="preserve">1 — </w:t>
      </w:r>
      <w:r w:rsidR="00C564CC">
        <w:t xml:space="preserve">2D </w:t>
      </w:r>
      <w:r w:rsidR="009E7084" w:rsidRPr="000F05CA">
        <w:t>Circular Motion</w:t>
      </w:r>
    </w:p>
    <w:p w14:paraId="1B7124CB" w14:textId="77777777" w:rsidR="009E7084" w:rsidRPr="000F05CA" w:rsidRDefault="009E7084" w:rsidP="009E7084">
      <w:r w:rsidRPr="000F05CA">
        <w:t>Uniform circular motion involves an object that is moving in a circle with constant speed.</w:t>
      </w:r>
    </w:p>
    <w:p w14:paraId="5E9D4F52" w14:textId="77777777" w:rsidR="009E7084" w:rsidRPr="000F05CA" w:rsidRDefault="009E7084" w:rsidP="009E7084"/>
    <w:p w14:paraId="53F8D2E1" w14:textId="77777777" w:rsidR="009E7084" w:rsidRPr="000F05CA" w:rsidRDefault="009E7084" w:rsidP="009E7084">
      <w:r w:rsidRPr="000F05CA">
        <w:t>This motion requires acceleration because the direction of the velocity is changing as the object moves around the circle.</w:t>
      </w:r>
    </w:p>
    <w:p w14:paraId="0BBEF6A1" w14:textId="77777777" w:rsidR="009E7084" w:rsidRPr="000F05CA" w:rsidRDefault="009E7084" w:rsidP="009E7084"/>
    <w:p w14:paraId="38083FC0" w14:textId="77777777" w:rsidR="009E7084" w:rsidRPr="000F05CA" w:rsidRDefault="009E7084" w:rsidP="009E7084">
      <w:r w:rsidRPr="000F05CA">
        <w:t xml:space="preserve">The acceleration is directed towards the center of the circle.  The </w:t>
      </w:r>
      <w:r w:rsidRPr="002E66DC">
        <w:rPr>
          <w:b/>
          <w:u w:val="single"/>
        </w:rPr>
        <w:t>net force</w:t>
      </w:r>
      <w:r w:rsidRPr="000F05CA">
        <w:t xml:space="preserve"> must also be directed towards the </w:t>
      </w:r>
      <w:r w:rsidRPr="002E66DC">
        <w:rPr>
          <w:b/>
          <w:u w:val="single"/>
        </w:rPr>
        <w:t>center of the circle</w:t>
      </w:r>
      <w:r w:rsidRPr="000F05CA">
        <w:t>.</w:t>
      </w:r>
    </w:p>
    <w:p w14:paraId="2F828A9C" w14:textId="77777777" w:rsidR="009E7084" w:rsidRPr="000F05CA" w:rsidRDefault="006C1CC8" w:rsidP="009E7084">
      <w:r>
        <w:rPr>
          <w:noProof/>
          <w:szCs w:val="20"/>
        </w:rPr>
        <w:drawing>
          <wp:anchor distT="0" distB="0" distL="114300" distR="114300" simplePos="0" relativeHeight="251653632" behindDoc="0" locked="0" layoutInCell="1" allowOverlap="0" wp14:anchorId="596FB264" wp14:editId="2D1B8F14">
            <wp:simplePos x="0" y="0"/>
            <wp:positionH relativeFrom="column">
              <wp:posOffset>3810000</wp:posOffset>
            </wp:positionH>
            <wp:positionV relativeFrom="paragraph">
              <wp:posOffset>270510</wp:posOffset>
            </wp:positionV>
            <wp:extent cx="2011680" cy="216408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11680" cy="216408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9E7084" w:rsidRPr="000F05CA">
        <w:t>If the force towards the center is removed, the object will move in a straight line.</w:t>
      </w:r>
    </w:p>
    <w:p w14:paraId="3E0C3EB1" w14:textId="77777777" w:rsidR="009E7084" w:rsidRPr="000F05CA" w:rsidRDefault="006C1CC8" w:rsidP="009E7084">
      <w:r>
        <w:rPr>
          <w:noProof/>
        </w:rPr>
        <w:drawing>
          <wp:inline distT="0" distB="0" distL="0" distR="0" wp14:anchorId="154CC98F" wp14:editId="3DDD3DE1">
            <wp:extent cx="2783840" cy="2174240"/>
            <wp:effectExtent l="0" t="0" r="10160" b="1016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83840" cy="2174240"/>
                    </a:xfrm>
                    <a:prstGeom prst="rect">
                      <a:avLst/>
                    </a:prstGeom>
                    <a:noFill/>
                    <a:ln>
                      <a:noFill/>
                    </a:ln>
                    <a:effectLst/>
                  </pic:spPr>
                </pic:pic>
              </a:graphicData>
            </a:graphic>
          </wp:inline>
        </w:drawing>
      </w:r>
    </w:p>
    <w:p w14:paraId="76CDD2BB" w14:textId="77777777" w:rsidR="009E7084" w:rsidRPr="000F05CA" w:rsidRDefault="009E7084" w:rsidP="009E7084"/>
    <w:p w14:paraId="511A463F" w14:textId="77777777" w:rsidR="009E7084" w:rsidRPr="000F05CA" w:rsidRDefault="009E7084" w:rsidP="009E7084"/>
    <w:p w14:paraId="7805B188" w14:textId="77777777" w:rsidR="009E7084" w:rsidRPr="000F05CA" w:rsidRDefault="009E7084" w:rsidP="009E7084"/>
    <w:p w14:paraId="0D7895A9" w14:textId="77777777" w:rsidR="009E7084" w:rsidRPr="000F05CA" w:rsidRDefault="009E7084" w:rsidP="009E7084">
      <w:r w:rsidRPr="000F05CA">
        <w:t xml:space="preserve">For a stationary reference frame, the force required to keep an object moving in a circle is centripetal force.  </w:t>
      </w:r>
    </w:p>
    <w:p w14:paraId="6612338F" w14:textId="77777777" w:rsidR="009E7084" w:rsidRPr="000F05CA" w:rsidRDefault="009E7084" w:rsidP="009E7084"/>
    <w:p w14:paraId="6350D382" w14:textId="77777777" w:rsidR="009E7084" w:rsidRPr="000F05CA" w:rsidRDefault="009E7084" w:rsidP="009E7084">
      <w:r w:rsidRPr="000F05CA">
        <w:t>There is no centrifugal force.</w:t>
      </w:r>
    </w:p>
    <w:p w14:paraId="2ECF04E9" w14:textId="77777777" w:rsidR="009E7084" w:rsidRPr="000F05CA" w:rsidRDefault="009E7084" w:rsidP="009E7084"/>
    <w:p w14:paraId="56FC1A96" w14:textId="77777777" w:rsidR="009E7084" w:rsidRPr="000F05CA" w:rsidRDefault="009E7084" w:rsidP="009E7084">
      <w:r w:rsidRPr="000F05CA">
        <w:t xml:space="preserve">If you are in a car that is turning to the left, you feel pushed to the right.  We call this a centrifugal force. </w:t>
      </w:r>
      <w:r w:rsidR="002E66DC">
        <w:t>W</w:t>
      </w:r>
      <w:r w:rsidRPr="000F05CA">
        <w:t xml:space="preserve">hy </w:t>
      </w:r>
      <w:r w:rsidR="002E66DC">
        <w:t xml:space="preserve">is </w:t>
      </w:r>
      <w:r w:rsidRPr="000F05CA">
        <w:t>this force is fictitious.</w:t>
      </w:r>
    </w:p>
    <w:p w14:paraId="2094D252" w14:textId="77777777" w:rsidR="002E66DC" w:rsidRDefault="002E66DC" w:rsidP="009E7084"/>
    <w:p w14:paraId="085567DD" w14:textId="77777777" w:rsidR="009E7084" w:rsidRPr="000F05CA" w:rsidRDefault="009E7084" w:rsidP="009E7084">
      <w:r w:rsidRPr="000F05CA">
        <w:t>The acceleration that keeps an object in uniform circular motion is:</w:t>
      </w:r>
    </w:p>
    <w:p w14:paraId="4F7E351E" w14:textId="77777777" w:rsidR="009E7084" w:rsidRPr="000F05CA" w:rsidRDefault="009E7084" w:rsidP="009E7084">
      <w:r>
        <w:rPr>
          <w:i/>
          <w:szCs w:val="20"/>
          <w:lang w:val="en-CA" w:eastAsia="en-US"/>
        </w:rPr>
        <w:pict w14:anchorId="6B9BAC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margin-left:199.7pt;margin-top:4.15pt;width:58.3pt;height:50.85pt;z-index:251654656" fillcolor="#bbe0e3">
            <v:imagedata r:id="rId11" o:title=""/>
            <w10:wrap type="square"/>
          </v:shape>
          <o:OLEObject Type="Embed" ProgID="Equation.DSMT4" ShapeID="_x0000_s1030" DrawAspect="Content" ObjectID="_1406741320" r:id="rId12"/>
        </w:pict>
      </w:r>
      <w:r w:rsidRPr="000F05CA">
        <w:rPr>
          <w:i/>
        </w:rPr>
        <w:t>a</w:t>
      </w:r>
      <w:r w:rsidRPr="000F05CA">
        <w:rPr>
          <w:i/>
          <w:vertAlign w:val="subscript"/>
        </w:rPr>
        <w:t>c</w:t>
      </w:r>
      <w:r w:rsidRPr="000F05CA">
        <w:t xml:space="preserve"> centripetal acceleration</w:t>
      </w:r>
    </w:p>
    <w:p w14:paraId="37C8A3B4" w14:textId="77777777" w:rsidR="009E7084" w:rsidRPr="000F05CA" w:rsidRDefault="009E7084" w:rsidP="009E7084">
      <w:r w:rsidRPr="000F05CA">
        <w:rPr>
          <w:i/>
        </w:rPr>
        <w:t>v</w:t>
      </w:r>
      <w:r w:rsidRPr="000F05CA">
        <w:t xml:space="preserve"> = velocity</w:t>
      </w:r>
    </w:p>
    <w:p w14:paraId="273D0822" w14:textId="77777777" w:rsidR="009E7084" w:rsidRPr="000F05CA" w:rsidRDefault="009E7084" w:rsidP="009E7084">
      <w:r w:rsidRPr="000F05CA">
        <w:rPr>
          <w:i/>
        </w:rPr>
        <w:t>r</w:t>
      </w:r>
      <w:r w:rsidRPr="000F05CA">
        <w:t xml:space="preserve"> = radius of circle</w:t>
      </w:r>
    </w:p>
    <w:p w14:paraId="6B6DCEB9" w14:textId="77777777" w:rsidR="009E7084" w:rsidRPr="000F05CA" w:rsidRDefault="002E66DC" w:rsidP="009E7084">
      <w:r>
        <w:rPr>
          <w:noProof/>
        </w:rPr>
        <w:drawing>
          <wp:anchor distT="0" distB="0" distL="114300" distR="114300" simplePos="0" relativeHeight="251663872" behindDoc="0" locked="0" layoutInCell="1" allowOverlap="1" wp14:anchorId="4E40A93C" wp14:editId="21A93359">
            <wp:simplePos x="0" y="0"/>
            <wp:positionH relativeFrom="column">
              <wp:posOffset>2209800</wp:posOffset>
            </wp:positionH>
            <wp:positionV relativeFrom="paragraph">
              <wp:posOffset>136525</wp:posOffset>
            </wp:positionV>
            <wp:extent cx="2159635" cy="9144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59635" cy="914400"/>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p>
    <w:p w14:paraId="6EA08F42" w14:textId="77777777" w:rsidR="009E7084" w:rsidRPr="000F05CA" w:rsidRDefault="002E66DC" w:rsidP="009E7084">
      <w:r>
        <w:t xml:space="preserve">Therefore the </w:t>
      </w:r>
      <w:r w:rsidRPr="002E66DC">
        <w:rPr>
          <w:b/>
          <w:u w:val="single"/>
        </w:rPr>
        <w:t>net force</w:t>
      </w:r>
      <w:r>
        <w:t xml:space="preserve"> is</w:t>
      </w:r>
      <w:r w:rsidR="009E7084" w:rsidRPr="000F05CA">
        <w:t>:</w:t>
      </w:r>
    </w:p>
    <w:p w14:paraId="20A4C127" w14:textId="77777777" w:rsidR="009E7084" w:rsidRPr="000F05CA" w:rsidRDefault="009E7084" w:rsidP="009E7084"/>
    <w:p w14:paraId="6B92B77A" w14:textId="77777777" w:rsidR="009E7084" w:rsidRPr="000F05CA" w:rsidRDefault="009E7084" w:rsidP="009E7084"/>
    <w:p w14:paraId="7695BA01" w14:textId="77777777" w:rsidR="009E7084" w:rsidRPr="000F05CA" w:rsidRDefault="009E7084" w:rsidP="009E7084"/>
    <w:p w14:paraId="690DADC6" w14:textId="77777777" w:rsidR="009E7084" w:rsidRPr="000F05CA" w:rsidRDefault="002E66DC" w:rsidP="009E7084">
      <w:r>
        <w:rPr>
          <w:noProof/>
        </w:rPr>
        <w:lastRenderedPageBreak/>
        <w:drawing>
          <wp:anchor distT="0" distB="0" distL="114300" distR="114300" simplePos="0" relativeHeight="251665920" behindDoc="0" locked="0" layoutInCell="1" allowOverlap="1" wp14:anchorId="73239AEC" wp14:editId="37FB356A">
            <wp:simplePos x="0" y="0"/>
            <wp:positionH relativeFrom="column">
              <wp:posOffset>4267200</wp:posOffset>
            </wp:positionH>
            <wp:positionV relativeFrom="paragraph">
              <wp:posOffset>-152400</wp:posOffset>
            </wp:positionV>
            <wp:extent cx="2159635" cy="9144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59635" cy="914400"/>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r w:rsidR="009E7084" w:rsidRPr="000F05CA">
        <w:t xml:space="preserve">The force calculated with this formula is the </w:t>
      </w:r>
      <w:r w:rsidR="009E7084" w:rsidRPr="000F05CA">
        <w:rPr>
          <w:b/>
        </w:rPr>
        <w:t>net force</w:t>
      </w:r>
      <w:r w:rsidR="009E7084" w:rsidRPr="000F05CA">
        <w:t xml:space="preserve"> needed to keep the object moving in a circle.  This force can come from any combination of forces, but the net result must be this value towards the center of the circle.</w:t>
      </w:r>
    </w:p>
    <w:p w14:paraId="4CD0770C" w14:textId="77777777" w:rsidR="009E7084" w:rsidRPr="000F05CA" w:rsidRDefault="009E7084" w:rsidP="009E7084"/>
    <w:p w14:paraId="7473D355" w14:textId="77777777" w:rsidR="009E7084" w:rsidRPr="000F05CA" w:rsidRDefault="009E7084" w:rsidP="009E7084">
      <w:pPr>
        <w:pStyle w:val="Heading5"/>
      </w:pPr>
      <w:r w:rsidRPr="000F05CA">
        <w:t>Example 1:</w:t>
      </w:r>
    </w:p>
    <w:p w14:paraId="1A7F6B21" w14:textId="77777777" w:rsidR="009E7084" w:rsidRPr="000F05CA" w:rsidRDefault="009E7084" w:rsidP="009E7084">
      <w:r w:rsidRPr="000F05CA">
        <w:t xml:space="preserve">A 780 kg car traveling at 35 m/s must turn a circular corner with a radius of 135 m.  </w:t>
      </w:r>
    </w:p>
    <w:p w14:paraId="100F5720" w14:textId="77777777" w:rsidR="009E7084" w:rsidRDefault="009E7084" w:rsidP="009E7084">
      <w:pPr>
        <w:pStyle w:val="ListParagraph"/>
        <w:numPr>
          <w:ilvl w:val="0"/>
          <w:numId w:val="9"/>
        </w:numPr>
      </w:pPr>
      <w:r>
        <w:t>Draw the FBD.</w:t>
      </w:r>
    </w:p>
    <w:p w14:paraId="1046905C" w14:textId="77777777" w:rsidR="009E7084" w:rsidRDefault="009E7084" w:rsidP="009E7084"/>
    <w:p w14:paraId="1613E57B" w14:textId="77777777" w:rsidR="009E7084" w:rsidRDefault="009E7084" w:rsidP="009E7084"/>
    <w:p w14:paraId="14575AF4" w14:textId="77777777" w:rsidR="009E7084" w:rsidRDefault="009E7084" w:rsidP="009E7084"/>
    <w:p w14:paraId="7649101D" w14:textId="77777777" w:rsidR="009E7084" w:rsidRDefault="009E7084" w:rsidP="009E7084"/>
    <w:p w14:paraId="6BFC21B1" w14:textId="77777777" w:rsidR="009E7084" w:rsidRDefault="009E7084" w:rsidP="009E7084"/>
    <w:p w14:paraId="42A57890" w14:textId="77777777" w:rsidR="009E7084" w:rsidRDefault="009E7084" w:rsidP="009E7084"/>
    <w:p w14:paraId="3F33529D" w14:textId="77777777" w:rsidR="009E7084" w:rsidRDefault="009E7084" w:rsidP="009E7084">
      <w:pPr>
        <w:pStyle w:val="ListParagraph"/>
        <w:numPr>
          <w:ilvl w:val="0"/>
          <w:numId w:val="9"/>
        </w:numPr>
      </w:pPr>
      <w:r w:rsidRPr="000F05CA">
        <w:t>What is the centripetal acceleration and force of this car?</w:t>
      </w:r>
    </w:p>
    <w:p w14:paraId="610F107D" w14:textId="77777777" w:rsidR="009E7084" w:rsidRDefault="009E7084" w:rsidP="009E7084"/>
    <w:p w14:paraId="5749BB4D" w14:textId="77777777" w:rsidR="009E7084" w:rsidRDefault="009E7084" w:rsidP="009E7084"/>
    <w:p w14:paraId="42A34F24" w14:textId="77777777" w:rsidR="009E7084" w:rsidRDefault="009E7084" w:rsidP="009E7084"/>
    <w:p w14:paraId="0E1FED93" w14:textId="77777777" w:rsidR="009E7084" w:rsidRDefault="009E7084" w:rsidP="009E7084"/>
    <w:p w14:paraId="79E9DD8A" w14:textId="77777777" w:rsidR="009E7084" w:rsidRDefault="009E7084" w:rsidP="009E7084"/>
    <w:p w14:paraId="1BE4FFBB" w14:textId="77777777" w:rsidR="009E7084" w:rsidRDefault="009E7084" w:rsidP="009E7084"/>
    <w:p w14:paraId="3B336181" w14:textId="77777777" w:rsidR="009E7084" w:rsidRDefault="009E7084" w:rsidP="009E7084"/>
    <w:p w14:paraId="3D307106" w14:textId="77777777" w:rsidR="009E7084" w:rsidRDefault="009E7084" w:rsidP="009E7084"/>
    <w:p w14:paraId="434663F5" w14:textId="2EF536DD" w:rsidR="009E7084" w:rsidRPr="000F05CA" w:rsidRDefault="009E7084" w:rsidP="009E7084">
      <w:pPr>
        <w:pStyle w:val="ListParagraph"/>
        <w:numPr>
          <w:ilvl w:val="0"/>
          <w:numId w:val="9"/>
        </w:numPr>
      </w:pPr>
      <w:r w:rsidRPr="000F05CA">
        <w:t>What coefficient of friction would be required between the tires and the road to allow the car to turn?</w:t>
      </w:r>
    </w:p>
    <w:p w14:paraId="15305F71" w14:textId="77777777" w:rsidR="009E7084" w:rsidRDefault="009E7084" w:rsidP="009E7084"/>
    <w:p w14:paraId="7BCA3482" w14:textId="77777777" w:rsidR="009E7084" w:rsidRDefault="009E7084" w:rsidP="009E7084"/>
    <w:p w14:paraId="174D63DA" w14:textId="77777777" w:rsidR="009E7084" w:rsidRDefault="009E7084" w:rsidP="009E7084"/>
    <w:p w14:paraId="0EFC6928" w14:textId="77777777" w:rsidR="009E7084" w:rsidRDefault="009E7084" w:rsidP="009E7084"/>
    <w:p w14:paraId="045AD789" w14:textId="77777777" w:rsidR="009E7084" w:rsidRDefault="009E7084" w:rsidP="009E7084"/>
    <w:p w14:paraId="2C0B587F" w14:textId="77777777" w:rsidR="009E7084" w:rsidRDefault="009E7084" w:rsidP="009E7084"/>
    <w:p w14:paraId="4A4EBCAE" w14:textId="77777777" w:rsidR="009E7084" w:rsidRDefault="009E7084" w:rsidP="009E7084"/>
    <w:p w14:paraId="7E7574F5" w14:textId="066CC0E2" w:rsidR="009E7084" w:rsidRPr="000F05CA" w:rsidRDefault="009E7084" w:rsidP="009E7084">
      <w:r w:rsidRPr="000F05CA">
        <w:t xml:space="preserve">Because the object is moving in a circle with a uniform speed and a period of </w:t>
      </w:r>
      <w:r w:rsidRPr="000F05CA">
        <w:rPr>
          <w:i/>
        </w:rPr>
        <w:t>T</w:t>
      </w:r>
      <w:r w:rsidRPr="000F05CA">
        <w:t>, velocity can be expressed as:</w:t>
      </w:r>
    </w:p>
    <w:p w14:paraId="7B14DBBA" w14:textId="77777777" w:rsidR="009E7084" w:rsidRPr="000F05CA" w:rsidRDefault="009E7084" w:rsidP="009E7084">
      <w:r>
        <w:rPr>
          <w:szCs w:val="20"/>
          <w:lang w:val="en-CA" w:eastAsia="en-US"/>
        </w:rPr>
        <w:pict w14:anchorId="3B3CE9B7">
          <v:shape id="_x0000_s1032" type="#_x0000_t75" style="position:absolute;margin-left:138pt;margin-top:2.4pt;width:64pt;height:33pt;z-index:251656704" fillcolor="#bbe0e3">
            <v:imagedata r:id="rId14" o:title=""/>
            <w10:wrap type="topAndBottom"/>
          </v:shape>
          <o:OLEObject Type="Embed" ProgID="Equation.DSMT4" ShapeID="_x0000_s1032" DrawAspect="Content" ObjectID="_1406741323" r:id="rId15"/>
        </w:pict>
      </w:r>
    </w:p>
    <w:p w14:paraId="6A3E712B" w14:textId="77777777" w:rsidR="009E7084" w:rsidRPr="000F05CA" w:rsidRDefault="009E7084" w:rsidP="009E7084">
      <w:r>
        <w:rPr>
          <w:szCs w:val="20"/>
          <w:lang w:val="en-CA" w:eastAsia="en-US"/>
        </w:rPr>
        <w:pict w14:anchorId="2ADEF2E4">
          <v:shape id="_x0000_s1033" type="#_x0000_t75" style="position:absolute;margin-left:108pt;margin-top:1.2pt;width:145pt;height:38pt;z-index:251657728" fillcolor="#bbe0e3">
            <v:imagedata r:id="rId16" o:title=""/>
            <w10:wrap type="topAndBottom"/>
          </v:shape>
          <o:OLEObject Type="Embed" ProgID="Equation.DSMT4" ShapeID="_x0000_s1033" DrawAspect="Content" ObjectID="_1406741322" r:id="rId17"/>
        </w:pict>
      </w:r>
    </w:p>
    <w:p w14:paraId="78886F89" w14:textId="77777777" w:rsidR="009E7084" w:rsidRPr="000F05CA" w:rsidRDefault="009E7084" w:rsidP="009E7084">
      <w:r>
        <w:rPr>
          <w:szCs w:val="20"/>
          <w:lang w:val="en-CA" w:eastAsia="en-US"/>
        </w:rPr>
        <w:pict w14:anchorId="4618CD66">
          <v:shape id="_x0000_s1034" type="#_x0000_t75" style="position:absolute;margin-left:2in;margin-top:2.2pt;width:62pt;height:34pt;z-index:251658752" fillcolor="#bbe0e3">
            <v:imagedata r:id="rId18" o:title=""/>
            <w10:wrap type="topAndBottom"/>
          </v:shape>
          <o:OLEObject Type="Embed" ProgID="Equation.DSMT4" ShapeID="_x0000_s1034" DrawAspect="Content" ObjectID="_1406741321" r:id="rId19"/>
        </w:pict>
      </w:r>
    </w:p>
    <w:p w14:paraId="252BD0B5" w14:textId="77777777" w:rsidR="009E7084" w:rsidRPr="000F05CA" w:rsidRDefault="009E7084" w:rsidP="009E7084"/>
    <w:p w14:paraId="1CF28600" w14:textId="77777777" w:rsidR="009E7084" w:rsidRPr="000F05CA" w:rsidRDefault="009E7084" w:rsidP="009E7084"/>
    <w:p w14:paraId="1F0B641A" w14:textId="77777777" w:rsidR="009E7084" w:rsidRPr="000F05CA" w:rsidRDefault="009E7084" w:rsidP="009E7084">
      <w:pPr>
        <w:pStyle w:val="Heading5"/>
      </w:pPr>
      <w:r w:rsidRPr="000F05CA">
        <w:t>Example 2:</w:t>
      </w:r>
    </w:p>
    <w:p w14:paraId="6AC82C68" w14:textId="62C146D2" w:rsidR="00172D07" w:rsidRPr="00172D07" w:rsidRDefault="000851E2" w:rsidP="00172D07">
      <w:pPr>
        <w:rPr>
          <w:lang w:val="en-CA"/>
        </w:rPr>
      </w:pPr>
      <w:r w:rsidRPr="000851E2">
        <w:drawing>
          <wp:anchor distT="0" distB="0" distL="114300" distR="114300" simplePos="0" relativeHeight="251666944" behindDoc="0" locked="0" layoutInCell="1" allowOverlap="1" wp14:anchorId="575D2D5C" wp14:editId="2BC6CC7E">
            <wp:simplePos x="0" y="0"/>
            <wp:positionH relativeFrom="column">
              <wp:posOffset>2971800</wp:posOffset>
            </wp:positionH>
            <wp:positionV relativeFrom="paragraph">
              <wp:posOffset>54610</wp:posOffset>
            </wp:positionV>
            <wp:extent cx="3425190" cy="1056640"/>
            <wp:effectExtent l="0" t="0" r="3810" b="10160"/>
            <wp:wrapSquare wrapText="bothSides"/>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3425190" cy="1056640"/>
                    </a:xfrm>
                    <a:prstGeom prst="rect">
                      <a:avLst/>
                    </a:prstGeom>
                  </pic:spPr>
                </pic:pic>
              </a:graphicData>
            </a:graphic>
            <wp14:sizeRelH relativeFrom="page">
              <wp14:pctWidth>0</wp14:pctWidth>
            </wp14:sizeRelH>
            <wp14:sizeRelV relativeFrom="page">
              <wp14:pctHeight>0</wp14:pctHeight>
            </wp14:sizeRelV>
          </wp:anchor>
        </w:drawing>
      </w:r>
      <w:r w:rsidR="00172D07" w:rsidRPr="00172D07">
        <w:t>A 0.30 kg mass (M) is swung with a 60 cm radius in a circle with a 0.20 kg mass (m) hanging from the string as shown.  What is the tension in the string, and the period of rotation?</w:t>
      </w:r>
      <w:r w:rsidRPr="000851E2">
        <w:t xml:space="preserve"> </w:t>
      </w:r>
    </w:p>
    <w:p w14:paraId="5BECCCFE" w14:textId="77777777" w:rsidR="00C564CC" w:rsidRDefault="00C564CC" w:rsidP="002E7ACA"/>
    <w:p w14:paraId="26810152" w14:textId="77777777" w:rsidR="00C564CC" w:rsidRDefault="00C564CC" w:rsidP="002E7ACA"/>
    <w:p w14:paraId="3E1C607C" w14:textId="77777777" w:rsidR="00C564CC" w:rsidRDefault="00C564CC" w:rsidP="002E7ACA"/>
    <w:p w14:paraId="61AE49A4" w14:textId="77777777" w:rsidR="00C564CC" w:rsidRDefault="00C564CC" w:rsidP="002E7ACA"/>
    <w:p w14:paraId="764BF530" w14:textId="77777777" w:rsidR="00C564CC" w:rsidRDefault="00C564CC" w:rsidP="002E7ACA"/>
    <w:p w14:paraId="5B0A1FC2" w14:textId="77777777" w:rsidR="00C564CC" w:rsidRDefault="00C564CC" w:rsidP="002E7ACA"/>
    <w:p w14:paraId="2E712FEB" w14:textId="77777777" w:rsidR="00C564CC" w:rsidRDefault="00C564CC" w:rsidP="002E7ACA"/>
    <w:p w14:paraId="47480710" w14:textId="77777777" w:rsidR="00C564CC" w:rsidRDefault="00C564CC" w:rsidP="002E7ACA"/>
    <w:p w14:paraId="3143CF99" w14:textId="77777777" w:rsidR="00C564CC" w:rsidRDefault="00C564CC" w:rsidP="002E7ACA"/>
    <w:p w14:paraId="117FF1CF" w14:textId="77777777" w:rsidR="00C564CC" w:rsidRDefault="00C564CC" w:rsidP="002E7ACA"/>
    <w:p w14:paraId="746C41C7" w14:textId="77777777" w:rsidR="00C564CC" w:rsidRDefault="00C564CC" w:rsidP="002E7ACA"/>
    <w:p w14:paraId="7824563E" w14:textId="77777777" w:rsidR="00C564CC" w:rsidRDefault="00C564CC" w:rsidP="002E7ACA"/>
    <w:p w14:paraId="250D788B" w14:textId="77777777" w:rsidR="00C564CC" w:rsidRDefault="00C564CC" w:rsidP="002E7ACA"/>
    <w:p w14:paraId="10D63541" w14:textId="77777777" w:rsidR="00C564CC" w:rsidRDefault="00C564CC" w:rsidP="002E7ACA"/>
    <w:p w14:paraId="04C5C067" w14:textId="77777777" w:rsidR="00C564CC" w:rsidRDefault="00C564CC" w:rsidP="002E7ACA"/>
    <w:p w14:paraId="3172F554" w14:textId="77777777" w:rsidR="00C564CC" w:rsidRDefault="00C564CC" w:rsidP="002E7ACA"/>
    <w:p w14:paraId="223A5D0D" w14:textId="77777777" w:rsidR="00C564CC" w:rsidRDefault="00C564CC" w:rsidP="002E7ACA"/>
    <w:p w14:paraId="341084C7" w14:textId="7EF3C063" w:rsidR="00C564CC" w:rsidRDefault="00C564CC" w:rsidP="002E7ACA">
      <w:r w:rsidRPr="00C564CC">
        <w:drawing>
          <wp:anchor distT="0" distB="0" distL="114300" distR="114300" simplePos="0" relativeHeight="251667968" behindDoc="0" locked="0" layoutInCell="1" allowOverlap="1" wp14:anchorId="39A88655" wp14:editId="682890B2">
            <wp:simplePos x="0" y="0"/>
            <wp:positionH relativeFrom="column">
              <wp:posOffset>4648200</wp:posOffset>
            </wp:positionH>
            <wp:positionV relativeFrom="paragraph">
              <wp:posOffset>85725</wp:posOffset>
            </wp:positionV>
            <wp:extent cx="1634490" cy="2137410"/>
            <wp:effectExtent l="0" t="0" r="0" b="0"/>
            <wp:wrapSquare wrapText="bothSides"/>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1634490" cy="2137410"/>
                    </a:xfrm>
                    <a:prstGeom prst="rect">
                      <a:avLst/>
                    </a:prstGeom>
                  </pic:spPr>
                </pic:pic>
              </a:graphicData>
            </a:graphic>
            <wp14:sizeRelH relativeFrom="page">
              <wp14:pctWidth>0</wp14:pctWidth>
            </wp14:sizeRelH>
            <wp14:sizeRelV relativeFrom="page">
              <wp14:pctHeight>0</wp14:pctHeight>
            </wp14:sizeRelV>
          </wp:anchor>
        </w:drawing>
      </w:r>
    </w:p>
    <w:p w14:paraId="78C2A3F3" w14:textId="77777777" w:rsidR="00C564CC" w:rsidRDefault="00C564CC" w:rsidP="002E7ACA"/>
    <w:p w14:paraId="0B380A2B" w14:textId="66572562" w:rsidR="00C564CC" w:rsidRDefault="00C564CC" w:rsidP="00C564CC">
      <w:pPr>
        <w:pStyle w:val="Heading2"/>
      </w:pPr>
      <w:r w:rsidRPr="000F05CA">
        <w:t xml:space="preserve">2 — </w:t>
      </w:r>
      <w:r w:rsidR="005B15CF">
        <w:t>2D</w:t>
      </w:r>
      <w:r w:rsidRPr="000F05CA">
        <w:t xml:space="preserve"> Circular Motion </w:t>
      </w:r>
    </w:p>
    <w:p w14:paraId="601514C8" w14:textId="3A48C1AC" w:rsidR="002E7ACA" w:rsidRPr="00C564CC" w:rsidRDefault="00C564CC" w:rsidP="00C564CC">
      <w:r>
        <w:t>Example 1</w:t>
      </w:r>
      <w:r w:rsidR="002E7ACA" w:rsidRPr="00C564CC">
        <w:t>:</w:t>
      </w:r>
    </w:p>
    <w:p w14:paraId="4CA6D5E2" w14:textId="77777777" w:rsidR="00C564CC" w:rsidRPr="00C564CC" w:rsidRDefault="00C564CC" w:rsidP="00C564CC">
      <w:pPr>
        <w:rPr>
          <w:lang w:val="en-CA"/>
        </w:rPr>
      </w:pPr>
      <w:r w:rsidRPr="00C564CC">
        <w:t>A 0.30 kg mass is swung on a string in a circle so that the string is at an angle of 60° below the horizon and the radius is 20 cm.  What is the tension in the string, and the period of rotation?</w:t>
      </w:r>
    </w:p>
    <w:p w14:paraId="362378AA" w14:textId="77777777" w:rsidR="002E7ACA" w:rsidRDefault="002E7ACA" w:rsidP="00172D07"/>
    <w:p w14:paraId="4C61A1D6" w14:textId="18FE3E7A" w:rsidR="009E7084" w:rsidRPr="000F05CA" w:rsidRDefault="00C564CC" w:rsidP="00172D07">
      <w:r w:rsidRPr="00C564CC">
        <w:t xml:space="preserve"> </w:t>
      </w:r>
      <w:r>
        <w:br w:type="column"/>
        <w:t>Example 2</w:t>
      </w:r>
      <w:r w:rsidR="009E7084" w:rsidRPr="000F05CA">
        <w:t xml:space="preserve">: </w:t>
      </w:r>
    </w:p>
    <w:p w14:paraId="588A6A14" w14:textId="77777777" w:rsidR="009E7084" w:rsidRPr="000F05CA" w:rsidRDefault="009E7084" w:rsidP="009E7084">
      <w:r w:rsidRPr="000F05CA">
        <w:t>A car driving on a very icy road at 12 m/s can turn a corner with a radius of 65 m.  What must be the angle of the banking in the corner to allow this to occur?</w:t>
      </w:r>
    </w:p>
    <w:p w14:paraId="51146B37" w14:textId="77777777" w:rsidR="009E7084" w:rsidRPr="000F05CA" w:rsidRDefault="009E7084" w:rsidP="009E7084"/>
    <w:p w14:paraId="1761F0AE" w14:textId="77777777" w:rsidR="009E7084" w:rsidRPr="000F05CA" w:rsidRDefault="009E7084" w:rsidP="009E7084"/>
    <w:p w14:paraId="235AF291" w14:textId="77777777" w:rsidR="009E7084" w:rsidRPr="000F05CA" w:rsidRDefault="009E7084" w:rsidP="009E7084"/>
    <w:p w14:paraId="731876B8" w14:textId="77777777" w:rsidR="009E7084" w:rsidRPr="000F05CA" w:rsidRDefault="009E7084" w:rsidP="009E7084"/>
    <w:p w14:paraId="0C8F6D14" w14:textId="77777777" w:rsidR="009E7084" w:rsidRPr="000F05CA" w:rsidRDefault="009E7084" w:rsidP="009E7084"/>
    <w:p w14:paraId="75585208" w14:textId="77777777" w:rsidR="009E7084" w:rsidRPr="000F05CA" w:rsidRDefault="009E7084" w:rsidP="009E7084"/>
    <w:p w14:paraId="584FFED5" w14:textId="77777777" w:rsidR="009E7084" w:rsidRPr="000F05CA" w:rsidRDefault="009E7084" w:rsidP="009E7084"/>
    <w:p w14:paraId="0FF00A06" w14:textId="77777777" w:rsidR="009E7084" w:rsidRPr="000F05CA" w:rsidRDefault="009E7084" w:rsidP="009E7084"/>
    <w:p w14:paraId="06BD3717" w14:textId="77777777" w:rsidR="009E7084" w:rsidRPr="000F05CA" w:rsidRDefault="009E7084" w:rsidP="009E7084"/>
    <w:p w14:paraId="23F71598" w14:textId="77777777" w:rsidR="009E7084" w:rsidRPr="000F05CA" w:rsidRDefault="009E7084" w:rsidP="009E7084"/>
    <w:p w14:paraId="59043073" w14:textId="77777777" w:rsidR="009E7084" w:rsidRPr="000F05CA" w:rsidRDefault="009E7084" w:rsidP="009E7084"/>
    <w:p w14:paraId="10C38984" w14:textId="77777777" w:rsidR="009E7084" w:rsidRPr="000F05CA" w:rsidRDefault="009E7084" w:rsidP="009E7084"/>
    <w:p w14:paraId="387F4959" w14:textId="77777777" w:rsidR="009E7084" w:rsidRPr="000F05CA" w:rsidRDefault="009E7084" w:rsidP="009E7084"/>
    <w:p w14:paraId="062D9E3F" w14:textId="77777777" w:rsidR="009E7084" w:rsidRPr="000F05CA" w:rsidRDefault="009E7084" w:rsidP="009E7084"/>
    <w:p w14:paraId="1F1C923B" w14:textId="77777777" w:rsidR="009E7084" w:rsidRPr="000F05CA" w:rsidRDefault="009E7084" w:rsidP="009E7084"/>
    <w:p w14:paraId="2622B5E1" w14:textId="77777777" w:rsidR="009E7084" w:rsidRPr="000F05CA" w:rsidRDefault="009E7084" w:rsidP="009E7084"/>
    <w:p w14:paraId="1CA8476A" w14:textId="77777777" w:rsidR="009E7084" w:rsidRPr="000F05CA" w:rsidRDefault="009E7084" w:rsidP="009E7084"/>
    <w:p w14:paraId="7EC87CB4" w14:textId="77777777" w:rsidR="009E7084" w:rsidRPr="000F05CA" w:rsidRDefault="009E7084" w:rsidP="009E7084"/>
    <w:p w14:paraId="6C65055E" w14:textId="77777777" w:rsidR="009E7084" w:rsidRPr="000F05CA" w:rsidRDefault="009E7084" w:rsidP="009E7084"/>
    <w:p w14:paraId="7A8BCA46" w14:textId="306DCD81" w:rsidR="009E7084" w:rsidRPr="000F05CA" w:rsidRDefault="0088622A" w:rsidP="009E7084">
      <w:pPr>
        <w:pStyle w:val="Heading5"/>
      </w:pPr>
      <w:r>
        <w:br w:type="column"/>
      </w:r>
      <w:r w:rsidR="009E7084" w:rsidRPr="000F05CA">
        <w:t xml:space="preserve">Example </w:t>
      </w:r>
      <w:r w:rsidR="00C564CC">
        <w:t>3</w:t>
      </w:r>
      <w:r w:rsidR="009E7084" w:rsidRPr="000F05CA">
        <w:t xml:space="preserve">:   </w:t>
      </w:r>
    </w:p>
    <w:p w14:paraId="110478F3" w14:textId="5EE342DF" w:rsidR="00C564CC" w:rsidRPr="00C564CC" w:rsidRDefault="00C564CC" w:rsidP="00C564CC">
      <w:pPr>
        <w:rPr>
          <w:lang w:val="en-CA"/>
        </w:rPr>
      </w:pPr>
      <w:r w:rsidRPr="00C564CC">
        <w:t xml:space="preserve">Example 3:   Draw the FBD For a 12 kg car </w:t>
      </w:r>
      <w:r>
        <w:t xml:space="preserve">turning a 75 m radius circle aat </w:t>
      </w:r>
      <w:r w:rsidRPr="00C564CC">
        <w:t>35 m/s on:</w:t>
      </w:r>
    </w:p>
    <w:p w14:paraId="73A0B227" w14:textId="77777777" w:rsidR="00C564CC" w:rsidRPr="00C564CC" w:rsidRDefault="00C564CC" w:rsidP="00C564CC">
      <w:pPr>
        <w:numPr>
          <w:ilvl w:val="0"/>
          <w:numId w:val="10"/>
        </w:numPr>
        <w:rPr>
          <w:lang w:val="en-CA"/>
        </w:rPr>
      </w:pPr>
      <w:r w:rsidRPr="00C564CC">
        <w:t>a road with a corner designed to allow a car to turn with no frictional force.</w:t>
      </w:r>
    </w:p>
    <w:p w14:paraId="76DF84FD" w14:textId="77777777" w:rsidR="00C564CC" w:rsidRPr="00C564CC" w:rsidRDefault="00C564CC" w:rsidP="00C564CC">
      <w:pPr>
        <w:numPr>
          <w:ilvl w:val="0"/>
          <w:numId w:val="10"/>
        </w:numPr>
        <w:rPr>
          <w:lang w:val="en-CA"/>
        </w:rPr>
      </w:pPr>
      <w:r w:rsidRPr="00C564CC">
        <w:t>A car driving the same corner at 45 m/s.  Find the coefficient of friction required.</w:t>
      </w:r>
    </w:p>
    <w:p w14:paraId="77FDE3CE" w14:textId="77777777" w:rsidR="00C564CC" w:rsidRPr="00C564CC" w:rsidRDefault="00C564CC" w:rsidP="00C564CC">
      <w:pPr>
        <w:numPr>
          <w:ilvl w:val="0"/>
          <w:numId w:val="10"/>
        </w:numPr>
        <w:rPr>
          <w:lang w:val="en-CA"/>
        </w:rPr>
      </w:pPr>
      <w:r w:rsidRPr="00C564CC">
        <w:t>A car driving the same corner at 25 m/s.  Find the coefficient of friction required.</w:t>
      </w:r>
    </w:p>
    <w:p w14:paraId="7CCB9E61" w14:textId="77777777" w:rsidR="009E7084" w:rsidRPr="000F05CA" w:rsidRDefault="009E7084" w:rsidP="009E7084"/>
    <w:p w14:paraId="338F78F9" w14:textId="566B1023" w:rsidR="009E7084" w:rsidRPr="000F05CA" w:rsidRDefault="009E7084" w:rsidP="009E7084">
      <w:pPr>
        <w:pStyle w:val="Heading2"/>
      </w:pPr>
      <w:r w:rsidRPr="000F05CA">
        <w:br w:type="column"/>
      </w:r>
      <w:r w:rsidR="005B15CF">
        <w:t>3</w:t>
      </w:r>
      <w:r w:rsidRPr="000F05CA">
        <w:t xml:space="preserve"> — Vertical Circular Motion</w:t>
      </w:r>
    </w:p>
    <w:p w14:paraId="2220AE84" w14:textId="77777777" w:rsidR="009E7084" w:rsidRPr="000F05CA" w:rsidRDefault="009E7084" w:rsidP="009E7084">
      <w:r w:rsidRPr="000F05CA">
        <w:t>Vertical Circular motion calculations are identical to horizontal circular motion.  The only consideration is that gravity can now be a part of the net force that provides the centripetal force.</w:t>
      </w:r>
    </w:p>
    <w:p w14:paraId="5AD3D16C" w14:textId="77777777" w:rsidR="009E7084" w:rsidRPr="000F05CA" w:rsidRDefault="009E7084" w:rsidP="009E7084"/>
    <w:p w14:paraId="0B16036A" w14:textId="77777777" w:rsidR="009E7084" w:rsidRPr="000F05CA" w:rsidRDefault="009E7084" w:rsidP="009E7084">
      <w:r w:rsidRPr="000F05CA">
        <w:t>Draw the FBD at the top, and bottom of the circle for a mass swung very quickly in a vertical circle.</w:t>
      </w:r>
    </w:p>
    <w:p w14:paraId="668DB18D" w14:textId="77777777" w:rsidR="009E7084" w:rsidRDefault="009E7084" w:rsidP="009E7084"/>
    <w:p w14:paraId="41E5E7FC" w14:textId="77777777" w:rsidR="0088622A" w:rsidRDefault="0088622A" w:rsidP="009E7084"/>
    <w:p w14:paraId="2C017368" w14:textId="77777777" w:rsidR="0088622A" w:rsidRDefault="0088622A" w:rsidP="009E7084"/>
    <w:p w14:paraId="4EB533D9" w14:textId="77777777" w:rsidR="0088622A" w:rsidRDefault="0088622A" w:rsidP="009E7084"/>
    <w:p w14:paraId="1892E839" w14:textId="77777777" w:rsidR="0088622A" w:rsidRDefault="0088622A" w:rsidP="009E7084"/>
    <w:p w14:paraId="56E384C2" w14:textId="77777777" w:rsidR="0088622A" w:rsidRDefault="0088622A" w:rsidP="009E7084"/>
    <w:p w14:paraId="7168ED33" w14:textId="77777777" w:rsidR="0088622A" w:rsidRDefault="0088622A" w:rsidP="009E7084"/>
    <w:p w14:paraId="6160BEDA" w14:textId="77777777" w:rsidR="0088622A" w:rsidRPr="000F05CA" w:rsidRDefault="0088622A" w:rsidP="009E7084"/>
    <w:p w14:paraId="64E16954" w14:textId="77777777" w:rsidR="009E7084" w:rsidRPr="000F05CA" w:rsidRDefault="009E7084" w:rsidP="009E7084">
      <w:pPr>
        <w:pStyle w:val="Heading5"/>
      </w:pPr>
      <w:r w:rsidRPr="000F05CA">
        <w:t>Example 1:</w:t>
      </w:r>
    </w:p>
    <w:p w14:paraId="6A8BAFD7" w14:textId="6217A626" w:rsidR="0088622A" w:rsidRPr="0088622A" w:rsidRDefault="0088622A" w:rsidP="0088622A">
      <w:pPr>
        <w:rPr>
          <w:lang w:val="en-CA"/>
        </w:rPr>
      </w:pPr>
      <w:r w:rsidRPr="0088622A">
        <w:t>A 75 kg student is swinging on a 9.5 m rope swing. At the bottom of the swing the speed is 8.3 m/s.  Wha</w:t>
      </w:r>
      <w:r>
        <w:t xml:space="preserve">t force does the student </w:t>
      </w:r>
      <w:r w:rsidRPr="0088622A">
        <w:t>have to maintain to hold onto the rope?</w:t>
      </w:r>
    </w:p>
    <w:p w14:paraId="32F998E4" w14:textId="5E0114E6" w:rsidR="009E7084" w:rsidRPr="000F05CA" w:rsidRDefault="009E7084" w:rsidP="009E7084"/>
    <w:p w14:paraId="2C6B3DF1" w14:textId="77777777" w:rsidR="009E7084" w:rsidRPr="000F05CA" w:rsidRDefault="009E7084" w:rsidP="009E7084"/>
    <w:p w14:paraId="29341B99" w14:textId="77777777" w:rsidR="009E7084" w:rsidRPr="000F05CA" w:rsidRDefault="009E7084" w:rsidP="009E7084"/>
    <w:p w14:paraId="4F137647" w14:textId="77777777" w:rsidR="009E7084" w:rsidRPr="000F05CA" w:rsidRDefault="009E7084" w:rsidP="009E7084"/>
    <w:p w14:paraId="38AD5663" w14:textId="77777777" w:rsidR="009E7084" w:rsidRPr="000F05CA" w:rsidRDefault="009E7084" w:rsidP="009E7084"/>
    <w:p w14:paraId="6CD7F093" w14:textId="77777777" w:rsidR="009E7084" w:rsidRPr="000F05CA" w:rsidRDefault="009E7084" w:rsidP="009E7084"/>
    <w:p w14:paraId="333524B9" w14:textId="77777777" w:rsidR="009E7084" w:rsidRPr="000F05CA" w:rsidRDefault="009E7084" w:rsidP="009E7084"/>
    <w:p w14:paraId="18CEA7A6" w14:textId="77777777" w:rsidR="009E7084" w:rsidRPr="000F05CA" w:rsidRDefault="009E7084" w:rsidP="009E7084"/>
    <w:p w14:paraId="4B0247FF" w14:textId="77777777" w:rsidR="009E7084" w:rsidRPr="000F05CA" w:rsidRDefault="009E7084" w:rsidP="009E7084"/>
    <w:p w14:paraId="3190E06C" w14:textId="77777777" w:rsidR="009E7084" w:rsidRPr="000F05CA" w:rsidRDefault="009E7084" w:rsidP="009E7084"/>
    <w:p w14:paraId="1DFE6076" w14:textId="77777777" w:rsidR="009E7084" w:rsidRPr="000F05CA" w:rsidRDefault="009E7084" w:rsidP="009E7084"/>
    <w:p w14:paraId="42C73E72" w14:textId="77777777" w:rsidR="009E7084" w:rsidRPr="000F05CA" w:rsidRDefault="009E7084" w:rsidP="009E7084"/>
    <w:p w14:paraId="70B3825D" w14:textId="77777777" w:rsidR="009E7084" w:rsidRPr="000F05CA" w:rsidRDefault="009E7084" w:rsidP="009E7084"/>
    <w:p w14:paraId="319D19A8" w14:textId="77777777" w:rsidR="009E7084" w:rsidRPr="000F05CA" w:rsidRDefault="009E7084" w:rsidP="009E7084"/>
    <w:p w14:paraId="72EDFCD9" w14:textId="77777777" w:rsidR="009E7084" w:rsidRPr="000F05CA" w:rsidRDefault="009E7084" w:rsidP="009E7084"/>
    <w:p w14:paraId="2F0A013A" w14:textId="77777777" w:rsidR="009E7084" w:rsidRPr="000F05CA" w:rsidRDefault="009E7084" w:rsidP="009E7084"/>
    <w:p w14:paraId="2DDDD33B" w14:textId="77777777" w:rsidR="009E7084" w:rsidRPr="000F05CA" w:rsidRDefault="009E7084" w:rsidP="009E7084"/>
    <w:p w14:paraId="31FD4B03" w14:textId="77777777" w:rsidR="009E7084" w:rsidRPr="000F05CA" w:rsidRDefault="009E7084" w:rsidP="009E7084"/>
    <w:p w14:paraId="5D337DFE" w14:textId="77777777" w:rsidR="009E7084" w:rsidRPr="000F05CA" w:rsidRDefault="009E7084" w:rsidP="009E7084"/>
    <w:p w14:paraId="70546B7B" w14:textId="77777777" w:rsidR="009E7084" w:rsidRPr="000F05CA" w:rsidRDefault="009E7084" w:rsidP="009E7084">
      <w:r w:rsidRPr="000F05CA">
        <w:t>Vertical motion is often not uniform.  In moving up and down, potential energy changes result in kinetic energy changes.  The speed of the object is not constant.</w:t>
      </w:r>
    </w:p>
    <w:p w14:paraId="71AC498A" w14:textId="77777777" w:rsidR="009E7084" w:rsidRPr="000F05CA" w:rsidRDefault="009E7084" w:rsidP="009E7084"/>
    <w:p w14:paraId="798E16B6" w14:textId="03782B82" w:rsidR="009E7084" w:rsidRPr="000F05CA" w:rsidRDefault="004D06F3" w:rsidP="009E7084">
      <w:r>
        <w:t>This is overcome by</w:t>
      </w:r>
      <w:r w:rsidR="009E7084" w:rsidRPr="000F05CA">
        <w:t xml:space="preserve"> only considering the top and bottom of the swing, or having an object like a Farris Wheel </w:t>
      </w:r>
      <w:r>
        <w:t>where speed is constant.</w:t>
      </w:r>
    </w:p>
    <w:p w14:paraId="5B0A2D64" w14:textId="77777777" w:rsidR="009E7084" w:rsidRPr="000F05CA" w:rsidRDefault="009E7084" w:rsidP="009E7084"/>
    <w:p w14:paraId="307C371C" w14:textId="77777777" w:rsidR="009E7084" w:rsidRPr="000F05CA" w:rsidRDefault="009E7084" w:rsidP="009E7084">
      <w:pPr>
        <w:pStyle w:val="Heading5"/>
      </w:pPr>
      <w:r w:rsidRPr="000F05CA">
        <w:br w:type="column"/>
        <w:t>Example 2:</w:t>
      </w:r>
    </w:p>
    <w:p w14:paraId="1E6A9235" w14:textId="77777777" w:rsidR="004D06F3" w:rsidRPr="004D06F3" w:rsidRDefault="004D06F3" w:rsidP="004D06F3">
      <w:pPr>
        <w:rPr>
          <w:lang w:val="en-CA"/>
        </w:rPr>
      </w:pPr>
      <w:r w:rsidRPr="004D06F3">
        <w:t>A 65 kg student is on a Farris wheel.  The radius of the wheel is 17 m and its period is 22 s.  What is the normal force acting on the student at the top and bottom of the ride?</w:t>
      </w:r>
    </w:p>
    <w:p w14:paraId="7977C667" w14:textId="77777777" w:rsidR="004D06F3" w:rsidRPr="004D06F3" w:rsidRDefault="004D06F3" w:rsidP="004D06F3">
      <w:pPr>
        <w:rPr>
          <w:lang w:val="en-CA"/>
        </w:rPr>
      </w:pPr>
      <w:r w:rsidRPr="004D06F3">
        <w:t>(Where do they feel heavier?)</w:t>
      </w:r>
    </w:p>
    <w:p w14:paraId="6E2A4AEA" w14:textId="77777777" w:rsidR="009E7084" w:rsidRPr="000F05CA" w:rsidRDefault="009E7084" w:rsidP="009E7084"/>
    <w:p w14:paraId="6788E7E5" w14:textId="77777777" w:rsidR="009E7084" w:rsidRPr="000F05CA" w:rsidRDefault="009E7084" w:rsidP="009E7084"/>
    <w:p w14:paraId="0A3523D2" w14:textId="77777777" w:rsidR="009E7084" w:rsidRPr="000F05CA" w:rsidRDefault="009E7084" w:rsidP="009E7084"/>
    <w:p w14:paraId="33ABEAC9" w14:textId="77777777" w:rsidR="009E7084" w:rsidRPr="000F05CA" w:rsidRDefault="009E7084" w:rsidP="009E7084"/>
    <w:p w14:paraId="655ADD09" w14:textId="77777777" w:rsidR="009E7084" w:rsidRPr="000F05CA" w:rsidRDefault="009E7084" w:rsidP="009E7084"/>
    <w:p w14:paraId="69DE8F10" w14:textId="77777777" w:rsidR="009E7084" w:rsidRPr="000F05CA" w:rsidRDefault="009E7084" w:rsidP="009E7084"/>
    <w:p w14:paraId="1A234F20" w14:textId="77777777" w:rsidR="009E7084" w:rsidRPr="000F05CA" w:rsidRDefault="009E7084" w:rsidP="009E7084"/>
    <w:p w14:paraId="579F5132" w14:textId="77777777" w:rsidR="009E7084" w:rsidRPr="000F05CA" w:rsidRDefault="009E7084" w:rsidP="009E7084"/>
    <w:p w14:paraId="15FACB73" w14:textId="77777777" w:rsidR="009E7084" w:rsidRPr="000F05CA" w:rsidRDefault="009E7084" w:rsidP="009E7084"/>
    <w:p w14:paraId="515BBDEA" w14:textId="77777777" w:rsidR="009E7084" w:rsidRPr="000F05CA" w:rsidRDefault="009E7084" w:rsidP="009E7084"/>
    <w:p w14:paraId="47918A42" w14:textId="77777777" w:rsidR="009E7084" w:rsidRPr="000F05CA" w:rsidRDefault="009E7084" w:rsidP="009E7084"/>
    <w:p w14:paraId="3571CE0F" w14:textId="77777777" w:rsidR="009E7084" w:rsidRPr="000F05CA" w:rsidRDefault="009E7084" w:rsidP="009E7084"/>
    <w:p w14:paraId="69FAE53F" w14:textId="77777777" w:rsidR="009E7084" w:rsidRPr="000F05CA" w:rsidRDefault="009E7084" w:rsidP="009E7084"/>
    <w:p w14:paraId="59398CE2" w14:textId="77777777" w:rsidR="009E7084" w:rsidRPr="000F05CA" w:rsidRDefault="009E7084" w:rsidP="009E7084"/>
    <w:p w14:paraId="0FDEA2A1" w14:textId="77777777" w:rsidR="009E7084" w:rsidRPr="000F05CA" w:rsidRDefault="009E7084" w:rsidP="009E7084"/>
    <w:p w14:paraId="3827B942" w14:textId="77777777" w:rsidR="009E7084" w:rsidRPr="000F05CA" w:rsidRDefault="009E7084" w:rsidP="009E7084"/>
    <w:p w14:paraId="66FAEB78" w14:textId="105F7D13" w:rsidR="009E7084" w:rsidRPr="000F05CA" w:rsidRDefault="009E7084" w:rsidP="009E7084">
      <w:r w:rsidRPr="000F05CA">
        <w:t>An object moving in a vertical circle can experience apparent weightlessness.  If we feel no normal force, we feel weightless.</w:t>
      </w:r>
    </w:p>
    <w:p w14:paraId="43285A46" w14:textId="77777777" w:rsidR="009E7084" w:rsidRPr="000F05CA" w:rsidRDefault="009E7084" w:rsidP="009E7084">
      <w:r w:rsidRPr="000F05CA">
        <w:t>If an object is moving over the top of a circle such that there is no normal force, there can be apparent weightlessness.</w:t>
      </w:r>
    </w:p>
    <w:p w14:paraId="7E1BF6AF" w14:textId="77777777" w:rsidR="009E7084" w:rsidRPr="000F05CA" w:rsidRDefault="009E7084" w:rsidP="009E7084"/>
    <w:p w14:paraId="11D38DD0" w14:textId="3B55EF2B" w:rsidR="009E7084" w:rsidRPr="000F05CA" w:rsidRDefault="00161320" w:rsidP="009E7084">
      <w:pPr>
        <w:pStyle w:val="Heading5"/>
      </w:pPr>
      <w:r>
        <w:t>Example 3</w:t>
      </w:r>
      <w:r w:rsidR="009E7084" w:rsidRPr="000F05CA">
        <w:t>:</w:t>
      </w:r>
    </w:p>
    <w:p w14:paraId="7BF43050" w14:textId="77777777" w:rsidR="009E7084" w:rsidRPr="000F05CA" w:rsidRDefault="009E7084" w:rsidP="009E7084">
      <w:r w:rsidRPr="000F05CA">
        <w:t>How fast must a bucket of water be moved swinging at the end of your arm (r = 0.90m) so that the water just does not spill?</w:t>
      </w:r>
    </w:p>
    <w:p w14:paraId="61EE5F67" w14:textId="77777777" w:rsidR="009E7084" w:rsidRPr="000F05CA" w:rsidRDefault="009E7084" w:rsidP="009E7084"/>
    <w:p w14:paraId="10CED374" w14:textId="77777777" w:rsidR="009E7084" w:rsidRPr="000F05CA" w:rsidRDefault="009E7084" w:rsidP="009E7084">
      <w:r w:rsidRPr="000F05CA">
        <w:t>Draw the FBD is the speed is increased above this speed.</w:t>
      </w:r>
    </w:p>
    <w:p w14:paraId="6992C53B" w14:textId="77777777" w:rsidR="009E7084" w:rsidRPr="000F05CA" w:rsidRDefault="009E7084" w:rsidP="009E7084"/>
    <w:p w14:paraId="3EA55C33" w14:textId="77777777" w:rsidR="009E7084" w:rsidRPr="000F05CA" w:rsidRDefault="009E7084" w:rsidP="009E7084"/>
    <w:p w14:paraId="68CEDC5A" w14:textId="77777777" w:rsidR="009E7084" w:rsidRPr="000F05CA" w:rsidRDefault="009E7084" w:rsidP="009E7084"/>
    <w:p w14:paraId="62E86201" w14:textId="77777777" w:rsidR="009E7084" w:rsidRPr="000F05CA" w:rsidRDefault="009E7084" w:rsidP="009E7084"/>
    <w:p w14:paraId="08049D21" w14:textId="77777777" w:rsidR="009E7084" w:rsidRPr="000F05CA" w:rsidRDefault="009E7084" w:rsidP="009E7084"/>
    <w:p w14:paraId="340CA985" w14:textId="77777777" w:rsidR="009E7084" w:rsidRPr="000F05CA" w:rsidRDefault="009E7084" w:rsidP="009E7084"/>
    <w:p w14:paraId="64D02570" w14:textId="77777777" w:rsidR="009E7084" w:rsidRPr="000F05CA" w:rsidRDefault="009E7084" w:rsidP="009E7084"/>
    <w:p w14:paraId="20391687" w14:textId="77777777" w:rsidR="009E7084" w:rsidRPr="000F05CA" w:rsidRDefault="009E7084" w:rsidP="009E7084"/>
    <w:p w14:paraId="4921EE8B" w14:textId="77777777" w:rsidR="009E7084" w:rsidRPr="000F05CA" w:rsidRDefault="009E7084" w:rsidP="009E7084"/>
    <w:p w14:paraId="35C9187F" w14:textId="77777777" w:rsidR="009E7084" w:rsidRPr="000F05CA" w:rsidRDefault="009E7084" w:rsidP="009E7084"/>
    <w:p w14:paraId="7EBD9D58" w14:textId="77777777" w:rsidR="009E7084" w:rsidRPr="000F05CA" w:rsidRDefault="009E7084" w:rsidP="009E7084"/>
    <w:p w14:paraId="4B4A37AC" w14:textId="77777777" w:rsidR="009E7084" w:rsidRPr="000F05CA" w:rsidRDefault="009E7084" w:rsidP="009E7084"/>
    <w:p w14:paraId="7946A151" w14:textId="77777777" w:rsidR="009E7084" w:rsidRPr="000F05CA" w:rsidRDefault="009E7084" w:rsidP="009E7084"/>
    <w:p w14:paraId="25A7867B" w14:textId="77777777" w:rsidR="009E7084" w:rsidRPr="000F05CA" w:rsidRDefault="009E7084" w:rsidP="009E7084"/>
    <w:p w14:paraId="26DEDF72" w14:textId="77777777" w:rsidR="009E7084" w:rsidRPr="000F05CA" w:rsidRDefault="009E7084" w:rsidP="009E7084"/>
    <w:p w14:paraId="4F2EEC2F" w14:textId="2902F176" w:rsidR="009E7084" w:rsidRPr="000F05CA" w:rsidRDefault="00161320" w:rsidP="009E7084">
      <w:pPr>
        <w:pStyle w:val="Heading5"/>
      </w:pPr>
      <w:r>
        <w:t>Example 4</w:t>
      </w:r>
      <w:r w:rsidR="009E7084" w:rsidRPr="000F05CA">
        <w:t>:</w:t>
      </w:r>
    </w:p>
    <w:p w14:paraId="5627A3C2" w14:textId="77777777" w:rsidR="009E7084" w:rsidRPr="000F05CA" w:rsidRDefault="009E7084" w:rsidP="009E7084">
      <w:r w:rsidRPr="000F05CA">
        <w:t>A car is driving over a bump in the road with a radius of 12 m.  What is the fastest the car can drive and not leave the road?</w:t>
      </w:r>
    </w:p>
    <w:p w14:paraId="49C23DC4" w14:textId="77777777" w:rsidR="009E7084" w:rsidRPr="000F05CA" w:rsidRDefault="009E7084" w:rsidP="009E7084">
      <w:r w:rsidRPr="000F05CA">
        <w:t>What speed should the car drive so the people feel only half of their normal weight.</w:t>
      </w:r>
    </w:p>
    <w:p w14:paraId="3BC85E72" w14:textId="77777777" w:rsidR="009E7084" w:rsidRPr="000F05CA" w:rsidRDefault="009E7084" w:rsidP="009E7084"/>
    <w:p w14:paraId="10DC17E1" w14:textId="77777777" w:rsidR="009E7084" w:rsidRPr="000F05CA" w:rsidRDefault="009E7084" w:rsidP="009E7084"/>
    <w:p w14:paraId="668CCBC2" w14:textId="77777777" w:rsidR="009E7084" w:rsidRPr="000F05CA" w:rsidRDefault="009E7084" w:rsidP="009E7084"/>
    <w:p w14:paraId="4271B415" w14:textId="77777777" w:rsidR="009E7084" w:rsidRPr="000F05CA" w:rsidRDefault="009E7084" w:rsidP="009E7084"/>
    <w:p w14:paraId="1F1664F8" w14:textId="77777777" w:rsidR="009E7084" w:rsidRPr="000F05CA" w:rsidRDefault="009E7084" w:rsidP="009E7084"/>
    <w:p w14:paraId="392C41AE" w14:textId="77777777" w:rsidR="009E7084" w:rsidRPr="000F05CA" w:rsidRDefault="009E7084" w:rsidP="009E7084"/>
    <w:p w14:paraId="71E083E7" w14:textId="77777777" w:rsidR="009E7084" w:rsidRPr="000F05CA" w:rsidRDefault="009E7084" w:rsidP="009E7084"/>
    <w:p w14:paraId="4D313100" w14:textId="77777777" w:rsidR="009E7084" w:rsidRPr="000F05CA" w:rsidRDefault="009E7084" w:rsidP="009E7084"/>
    <w:p w14:paraId="73319F0B" w14:textId="77777777" w:rsidR="009E7084" w:rsidRPr="000F05CA" w:rsidRDefault="009E7084" w:rsidP="009E7084"/>
    <w:p w14:paraId="51AF653A" w14:textId="77777777" w:rsidR="009E7084" w:rsidRPr="000F05CA" w:rsidRDefault="009E7084" w:rsidP="009E7084"/>
    <w:p w14:paraId="50CB4234" w14:textId="77777777" w:rsidR="009E7084" w:rsidRPr="000F05CA" w:rsidRDefault="009E7084" w:rsidP="009E7084"/>
    <w:p w14:paraId="3CD75F82" w14:textId="77777777" w:rsidR="004D06F3" w:rsidRDefault="004D06F3" w:rsidP="009E7084">
      <w:pPr>
        <w:pStyle w:val="Heading2"/>
      </w:pPr>
    </w:p>
    <w:p w14:paraId="2D77DEBC" w14:textId="77777777" w:rsidR="004D06F3" w:rsidRDefault="004D06F3" w:rsidP="009E7084">
      <w:pPr>
        <w:pStyle w:val="Heading2"/>
      </w:pPr>
    </w:p>
    <w:p w14:paraId="6AA8AA56" w14:textId="77777777" w:rsidR="004D06F3" w:rsidRDefault="004D06F3" w:rsidP="009E7084">
      <w:pPr>
        <w:pStyle w:val="Heading2"/>
      </w:pPr>
    </w:p>
    <w:p w14:paraId="639B8F7D" w14:textId="77777777" w:rsidR="004D06F3" w:rsidRDefault="004D06F3" w:rsidP="009E7084">
      <w:pPr>
        <w:pStyle w:val="Heading2"/>
      </w:pPr>
    </w:p>
    <w:p w14:paraId="5F353EF9" w14:textId="7438ABDC" w:rsidR="009E7084" w:rsidRPr="000F05CA" w:rsidRDefault="005B15CF" w:rsidP="009E7084">
      <w:pPr>
        <w:pStyle w:val="Heading2"/>
      </w:pPr>
      <w:r>
        <w:t>4</w:t>
      </w:r>
      <w:r w:rsidR="009E7084" w:rsidRPr="000F05CA">
        <w:t xml:space="preserve"> — Satellites and Gravity</w:t>
      </w:r>
    </w:p>
    <w:p w14:paraId="18BDBC10" w14:textId="77777777" w:rsidR="009E7084" w:rsidRPr="000F05CA" w:rsidRDefault="009E7084" w:rsidP="009E7084">
      <w:r w:rsidRPr="000F05CA">
        <w:t>Satellites present an example of uniform circular motion.  The orbits of most planets and moons are nearly circular, and the primary force involved is the gravitational attraction of the central mass.</w:t>
      </w:r>
    </w:p>
    <w:p w14:paraId="41E470FA" w14:textId="77777777" w:rsidR="009E7084" w:rsidRPr="000F05CA" w:rsidRDefault="009E7084" w:rsidP="009E7084"/>
    <w:p w14:paraId="73CF0561" w14:textId="77777777" w:rsidR="009E7084" w:rsidRPr="000F05CA" w:rsidRDefault="009E7084" w:rsidP="009E7084">
      <w:r w:rsidRPr="000F05CA">
        <w:t>The earth’s orbit only varies from  1.47 x 10</w:t>
      </w:r>
      <w:r w:rsidRPr="000F05CA">
        <w:rPr>
          <w:vertAlign w:val="superscript"/>
        </w:rPr>
        <w:t xml:space="preserve">8 </w:t>
      </w:r>
      <w:r w:rsidRPr="000F05CA">
        <w:t>km to 1.52 x 10</w:t>
      </w:r>
      <w:r w:rsidRPr="000F05CA">
        <w:rPr>
          <w:vertAlign w:val="superscript"/>
        </w:rPr>
        <w:t>8</w:t>
      </w:r>
      <w:r w:rsidRPr="000F05CA">
        <w:t xml:space="preserve"> km.  This is almost circular.</w:t>
      </w:r>
    </w:p>
    <w:p w14:paraId="680E3CEB" w14:textId="77777777" w:rsidR="009E7084" w:rsidRPr="000F05CA" w:rsidRDefault="009E7084" w:rsidP="009E7084"/>
    <w:p w14:paraId="0543E5C1" w14:textId="77777777" w:rsidR="009E7084" w:rsidRPr="000F05CA" w:rsidRDefault="009E7084" w:rsidP="009E7084">
      <w:r w:rsidRPr="000F05CA">
        <w:t>The gravitational attraction between two objects is described by Newton’s Law of Universal Gravitation:</w:t>
      </w:r>
    </w:p>
    <w:p w14:paraId="18D1E38C" w14:textId="77777777" w:rsidR="009E7084" w:rsidRPr="000F05CA" w:rsidRDefault="009E7084" w:rsidP="009E7084">
      <w:r>
        <w:rPr>
          <w:szCs w:val="20"/>
          <w:lang w:val="en-CA" w:eastAsia="en-US"/>
        </w:rPr>
        <w:pict w14:anchorId="408CA137">
          <v:shape id="_x0000_s1035" type="#_x0000_t75" style="position:absolute;margin-left:180pt;margin-top:11.1pt;width:63pt;height:34pt;z-index:251659776" fillcolor="#bbe0e3">
            <v:imagedata r:id="rId22" o:title=""/>
            <w10:wrap type="topAndBottom"/>
          </v:shape>
          <o:OLEObject Type="Embed" ProgID="Equation.DSMT4" ShapeID="_x0000_s1035" DrawAspect="Content" ObjectID="_1406741324" r:id="rId23"/>
        </w:pict>
      </w:r>
    </w:p>
    <w:p w14:paraId="471341CF" w14:textId="77777777" w:rsidR="009E7084" w:rsidRPr="000F05CA" w:rsidRDefault="009E7084" w:rsidP="009E7084">
      <w:r w:rsidRPr="000F05CA">
        <w:t>For an object in orbit, the gravitational force is providing the centripetal force.</w:t>
      </w:r>
    </w:p>
    <w:p w14:paraId="47495F83" w14:textId="77777777" w:rsidR="009E7084" w:rsidRPr="000F05CA" w:rsidRDefault="009E7084" w:rsidP="009E7084">
      <w:r w:rsidRPr="000F05CA">
        <w:t>Gravitational Field Strength (</w:t>
      </w:r>
      <w:r w:rsidRPr="000F05CA">
        <w:rPr>
          <w:i/>
        </w:rPr>
        <w:t>g</w:t>
      </w:r>
      <w:r w:rsidRPr="000F05CA">
        <w:t>) indicates the strength and direction of a gravitational field.</w:t>
      </w:r>
    </w:p>
    <w:p w14:paraId="64E20DB6" w14:textId="77777777" w:rsidR="009E7084" w:rsidRPr="000F05CA" w:rsidRDefault="009E7084" w:rsidP="009E7084">
      <w:r w:rsidRPr="000F05CA">
        <w:t>To determine the gravitational field strength a small test mass is used to determine the force of gravity.  That force is divided by the mass of the test object.</w:t>
      </w:r>
    </w:p>
    <w:p w14:paraId="4F34F940" w14:textId="77777777" w:rsidR="009E7084" w:rsidRPr="000F05CA" w:rsidRDefault="009E7084" w:rsidP="009E7084">
      <w:r>
        <w:rPr>
          <w:szCs w:val="20"/>
          <w:lang w:val="en-CA" w:eastAsia="en-US"/>
        </w:rPr>
        <w:pict w14:anchorId="6E1188AE">
          <v:shape id="_x0000_s1036" type="#_x0000_t75" style="position:absolute;margin-left:114pt;margin-top:2.15pt;width:117pt;height:39pt;z-index:251660800" fillcolor="#bbe0e3">
            <v:imagedata r:id="rId24" o:title=""/>
            <w10:wrap type="topAndBottom"/>
          </v:shape>
          <o:OLEObject Type="Embed" ProgID="Equation.DSMT4" ShapeID="_x0000_s1036" DrawAspect="Content" ObjectID="_1406741325" r:id="rId25"/>
        </w:pict>
      </w:r>
    </w:p>
    <w:p w14:paraId="3E4AE8F0" w14:textId="77777777" w:rsidR="009E7084" w:rsidRPr="000F05CA" w:rsidRDefault="009E7084" w:rsidP="009E7084">
      <w:r w:rsidRPr="000F05CA">
        <w:t>Gravitational field strength is measured in N/kg.</w:t>
      </w:r>
    </w:p>
    <w:p w14:paraId="5AD70D1D" w14:textId="77777777" w:rsidR="009E7084" w:rsidRPr="000F05CA" w:rsidRDefault="009E7084" w:rsidP="009E7084">
      <w:r w:rsidRPr="000F05CA">
        <w:t>It represents the force a mass would experience if it were placed in this field.</w:t>
      </w:r>
    </w:p>
    <w:p w14:paraId="071EE7C8" w14:textId="77777777" w:rsidR="009E7084" w:rsidRPr="000F05CA" w:rsidRDefault="009E7084" w:rsidP="009E7084">
      <w:r w:rsidRPr="000F05CA">
        <w:t>This value is also the acceleration an object would experience in this field given no other forces.</w:t>
      </w:r>
    </w:p>
    <w:p w14:paraId="47AE99C1" w14:textId="77777777" w:rsidR="009E7084" w:rsidRPr="000F05CA" w:rsidRDefault="009E7084" w:rsidP="009E7084">
      <w:r w:rsidRPr="000F05CA">
        <w:t xml:space="preserve">If this gravitational field is keeping another object in orbit, it is equal to centripetal acceleration:  </w:t>
      </w:r>
      <w:r w:rsidRPr="000F05CA">
        <w:rPr>
          <w:i/>
        </w:rPr>
        <w:t>F</w:t>
      </w:r>
      <w:r w:rsidRPr="000F05CA">
        <w:rPr>
          <w:i/>
          <w:vertAlign w:val="subscript"/>
        </w:rPr>
        <w:t>g</w:t>
      </w:r>
      <w:r w:rsidRPr="000F05CA">
        <w:rPr>
          <w:i/>
        </w:rPr>
        <w:t xml:space="preserve"> = F</w:t>
      </w:r>
      <w:r w:rsidRPr="000F05CA">
        <w:rPr>
          <w:i/>
          <w:vertAlign w:val="subscript"/>
        </w:rPr>
        <w:t>c</w:t>
      </w:r>
      <w:r w:rsidRPr="000F05CA">
        <w:t>;</w:t>
      </w:r>
      <w:r w:rsidRPr="000F05CA">
        <w:rPr>
          <w:i/>
        </w:rPr>
        <w:t xml:space="preserve">   g = a</w:t>
      </w:r>
      <w:r w:rsidRPr="000F05CA">
        <w:rPr>
          <w:i/>
          <w:vertAlign w:val="subscript"/>
        </w:rPr>
        <w:t>c</w:t>
      </w:r>
    </w:p>
    <w:p w14:paraId="28AEF4D4" w14:textId="77777777" w:rsidR="00161320" w:rsidRDefault="00161320" w:rsidP="009E7084">
      <w:pPr>
        <w:pStyle w:val="Heading5"/>
      </w:pPr>
    </w:p>
    <w:p w14:paraId="104D6080" w14:textId="3ED4BA33" w:rsidR="009E7084" w:rsidRPr="000F05CA" w:rsidRDefault="00161320" w:rsidP="009E7084">
      <w:pPr>
        <w:pStyle w:val="Heading5"/>
      </w:pPr>
      <w:r>
        <w:t>Example 1</w:t>
      </w:r>
      <w:r w:rsidR="009E7084" w:rsidRPr="000F05CA">
        <w:t>:</w:t>
      </w:r>
    </w:p>
    <w:p w14:paraId="037BCABF" w14:textId="77777777" w:rsidR="009E7084" w:rsidRPr="000F05CA" w:rsidRDefault="009E7084" w:rsidP="009E7084">
      <w:r w:rsidRPr="000F05CA">
        <w:t>What is the gravitational field strength on the surface of the moon?  At one moon radius above the moon’s surface?</w:t>
      </w:r>
    </w:p>
    <w:p w14:paraId="3F1DB65D" w14:textId="77777777" w:rsidR="009E7084" w:rsidRPr="000F05CA" w:rsidRDefault="009E7084" w:rsidP="009E7084"/>
    <w:p w14:paraId="71E9D15E" w14:textId="77777777" w:rsidR="009E7084" w:rsidRPr="000F05CA" w:rsidRDefault="009E7084" w:rsidP="009E7084"/>
    <w:p w14:paraId="3211FD35" w14:textId="77777777" w:rsidR="009E7084" w:rsidRPr="000F05CA" w:rsidRDefault="009E7084" w:rsidP="009E7084"/>
    <w:p w14:paraId="772BB00B" w14:textId="77777777" w:rsidR="009E7084" w:rsidRPr="000F05CA" w:rsidRDefault="009E7084" w:rsidP="009E7084"/>
    <w:p w14:paraId="620D955F" w14:textId="77777777" w:rsidR="009E7084" w:rsidRPr="000F05CA" w:rsidRDefault="009E7084" w:rsidP="009E7084"/>
    <w:p w14:paraId="3E28559F" w14:textId="77777777" w:rsidR="009E7084" w:rsidRPr="000F05CA" w:rsidRDefault="009E7084" w:rsidP="009E7084"/>
    <w:p w14:paraId="2C69951F" w14:textId="77777777" w:rsidR="009E7084" w:rsidRPr="000F05CA" w:rsidRDefault="009E7084" w:rsidP="009E7084"/>
    <w:p w14:paraId="698A905D" w14:textId="77777777" w:rsidR="009E7084" w:rsidRPr="000F05CA" w:rsidRDefault="009E7084" w:rsidP="009E7084"/>
    <w:p w14:paraId="03D13248" w14:textId="77777777" w:rsidR="009E7084" w:rsidRPr="000F05CA" w:rsidRDefault="009E7084" w:rsidP="009E7084"/>
    <w:p w14:paraId="0B829641" w14:textId="77777777" w:rsidR="009E7084" w:rsidRPr="000F05CA" w:rsidRDefault="009E7084" w:rsidP="009E7084"/>
    <w:p w14:paraId="2BCAE187" w14:textId="77777777" w:rsidR="009E7084" w:rsidRPr="000F05CA" w:rsidRDefault="009E7084" w:rsidP="009E7084"/>
    <w:p w14:paraId="1824E33C" w14:textId="77777777" w:rsidR="009E7084" w:rsidRPr="000F05CA" w:rsidRDefault="009E7084" w:rsidP="009E7084"/>
    <w:p w14:paraId="5A2E359C" w14:textId="77777777" w:rsidR="009E7084" w:rsidRPr="000F05CA" w:rsidRDefault="009E7084" w:rsidP="009E7084"/>
    <w:p w14:paraId="39CB8015" w14:textId="77777777" w:rsidR="009E7084" w:rsidRPr="000F05CA" w:rsidRDefault="009E7084" w:rsidP="009E7084"/>
    <w:p w14:paraId="4EFD7A5F" w14:textId="72BFEC07" w:rsidR="009E7084" w:rsidRPr="000F05CA" w:rsidRDefault="00F76808" w:rsidP="009E7084">
      <w:pPr>
        <w:pStyle w:val="Heading5"/>
      </w:pPr>
      <w:r>
        <w:t>Example 2</w:t>
      </w:r>
      <w:r w:rsidR="009E7084" w:rsidRPr="000F05CA">
        <w:t>:</w:t>
      </w:r>
    </w:p>
    <w:p w14:paraId="6D4C790F" w14:textId="77777777" w:rsidR="009E7084" w:rsidRPr="000F05CA" w:rsidRDefault="009E7084" w:rsidP="009E7084">
      <w:r w:rsidRPr="000F05CA">
        <w:t>What is the velocity of the space shuttle if it orbits the earth 250 km above the earth’s surface?</w:t>
      </w:r>
    </w:p>
    <w:p w14:paraId="29CD1987" w14:textId="5FD05D8C" w:rsidR="009E7084" w:rsidRPr="000F05CA" w:rsidRDefault="009E7084" w:rsidP="009E7084">
      <w:pPr>
        <w:pStyle w:val="Heading5"/>
      </w:pPr>
      <w:r w:rsidRPr="000F05CA">
        <w:br w:type="column"/>
      </w:r>
      <w:r w:rsidR="00F76808">
        <w:t>Example 3</w:t>
      </w:r>
      <w:r w:rsidRPr="000F05CA">
        <w:t>:</w:t>
      </w:r>
    </w:p>
    <w:p w14:paraId="3C592B3B" w14:textId="77777777" w:rsidR="009E7084" w:rsidRPr="000F05CA" w:rsidRDefault="009E7084" w:rsidP="009E7084">
      <w:r w:rsidRPr="000F05CA">
        <w:t>What is the radius and altitude of a satellite in geosynchronous orbit?</w:t>
      </w:r>
    </w:p>
    <w:p w14:paraId="43DC5272" w14:textId="77777777" w:rsidR="009E7084" w:rsidRPr="000F05CA" w:rsidRDefault="009E7084" w:rsidP="009E7084"/>
    <w:p w14:paraId="7653BB59" w14:textId="77777777" w:rsidR="009E7084" w:rsidRPr="000F05CA" w:rsidRDefault="009E7084" w:rsidP="009E7084"/>
    <w:p w14:paraId="054740AB" w14:textId="77777777" w:rsidR="009E7084" w:rsidRPr="000F05CA" w:rsidRDefault="009E7084" w:rsidP="009E7084"/>
    <w:p w14:paraId="19889300" w14:textId="77777777" w:rsidR="009E7084" w:rsidRPr="000F05CA" w:rsidRDefault="009E7084" w:rsidP="009E7084"/>
    <w:p w14:paraId="277C274A" w14:textId="77777777" w:rsidR="009E7084" w:rsidRPr="000F05CA" w:rsidRDefault="009E7084" w:rsidP="009E7084"/>
    <w:p w14:paraId="60FC15E0" w14:textId="77777777" w:rsidR="009E7084" w:rsidRPr="000F05CA" w:rsidRDefault="009E7084" w:rsidP="009E7084"/>
    <w:p w14:paraId="41E023F7" w14:textId="77777777" w:rsidR="009E7084" w:rsidRPr="000F05CA" w:rsidRDefault="009E7084" w:rsidP="009E7084"/>
    <w:p w14:paraId="4ED0A2A8" w14:textId="77777777" w:rsidR="009E7084" w:rsidRPr="000F05CA" w:rsidRDefault="009E7084" w:rsidP="009E7084"/>
    <w:p w14:paraId="34FCDE66" w14:textId="77777777" w:rsidR="009E7084" w:rsidRPr="000F05CA" w:rsidRDefault="009E7084" w:rsidP="009E7084"/>
    <w:p w14:paraId="63ECC0F3" w14:textId="77777777" w:rsidR="009E7084" w:rsidRPr="000F05CA" w:rsidRDefault="009E7084" w:rsidP="009E7084"/>
    <w:p w14:paraId="0CB31893" w14:textId="77777777" w:rsidR="009E7084" w:rsidRPr="000F05CA" w:rsidRDefault="009E7084" w:rsidP="009E7084"/>
    <w:p w14:paraId="4DC28144" w14:textId="77777777" w:rsidR="009E7084" w:rsidRPr="000F05CA" w:rsidRDefault="009E7084" w:rsidP="009E7084"/>
    <w:p w14:paraId="39E5DA95" w14:textId="77777777" w:rsidR="009E7084" w:rsidRPr="000F05CA" w:rsidRDefault="009E7084" w:rsidP="009E7084"/>
    <w:p w14:paraId="41FF478B" w14:textId="77777777" w:rsidR="009E7084" w:rsidRPr="000F05CA" w:rsidRDefault="009E7084" w:rsidP="009E7084"/>
    <w:p w14:paraId="796868EC" w14:textId="77777777" w:rsidR="009E7084" w:rsidRPr="000F05CA" w:rsidRDefault="009E7084" w:rsidP="009E7084"/>
    <w:p w14:paraId="358E263D" w14:textId="77777777" w:rsidR="009E7084" w:rsidRPr="000F05CA" w:rsidRDefault="009E7084" w:rsidP="009E7084"/>
    <w:p w14:paraId="295DB96B" w14:textId="77777777" w:rsidR="009E7084" w:rsidRPr="000F05CA" w:rsidRDefault="009E7084" w:rsidP="009E7084"/>
    <w:p w14:paraId="0B9F0DC0" w14:textId="77777777" w:rsidR="009E7084" w:rsidRPr="000F05CA" w:rsidRDefault="009E7084" w:rsidP="009E7084"/>
    <w:p w14:paraId="6FDF23FD" w14:textId="77777777" w:rsidR="009E7084" w:rsidRPr="000F05CA" w:rsidRDefault="009E7084" w:rsidP="009E7084"/>
    <w:p w14:paraId="5E748550" w14:textId="71422A22" w:rsidR="009E7084" w:rsidRPr="000F05CA" w:rsidRDefault="00F76808" w:rsidP="009E7084">
      <w:pPr>
        <w:pStyle w:val="Heading5"/>
      </w:pPr>
      <w:r>
        <w:t>Example 4</w:t>
      </w:r>
      <w:r w:rsidR="009E7084" w:rsidRPr="000F05CA">
        <w:t>:</w:t>
      </w:r>
    </w:p>
    <w:p w14:paraId="372B3730" w14:textId="77777777" w:rsidR="009E7084" w:rsidRPr="000F05CA" w:rsidRDefault="009E7084" w:rsidP="009E7084">
      <w:r w:rsidRPr="000F05CA">
        <w:t>A moon of planet X orbits in 4 days.  Its mean distance from the planet is 3.4x10</w:t>
      </w:r>
      <w:r w:rsidRPr="000F05CA">
        <w:rPr>
          <w:vertAlign w:val="superscript"/>
        </w:rPr>
        <w:t>7</w:t>
      </w:r>
      <w:r w:rsidRPr="000F05CA">
        <w:t>m.  What is the mass of planet X?</w:t>
      </w:r>
    </w:p>
    <w:p w14:paraId="0FF10036" w14:textId="77777777" w:rsidR="009E7084" w:rsidRPr="000F05CA" w:rsidRDefault="009E7084" w:rsidP="009E7084"/>
    <w:p w14:paraId="2BA1CDF1" w14:textId="77777777" w:rsidR="009E7084" w:rsidRPr="000F05CA" w:rsidRDefault="009E7084" w:rsidP="009E7084"/>
    <w:p w14:paraId="79666479" w14:textId="77777777" w:rsidR="009E7084" w:rsidRPr="000F05CA" w:rsidRDefault="009E7084" w:rsidP="009E7084"/>
    <w:p w14:paraId="68297290" w14:textId="77777777" w:rsidR="009E7084" w:rsidRPr="000F05CA" w:rsidRDefault="009E7084" w:rsidP="009E7084"/>
    <w:p w14:paraId="191CDADA" w14:textId="77777777" w:rsidR="009E7084" w:rsidRPr="000F05CA" w:rsidRDefault="009E7084" w:rsidP="009E7084"/>
    <w:p w14:paraId="03049D30" w14:textId="77777777" w:rsidR="009E7084" w:rsidRPr="000F05CA" w:rsidRDefault="009E7084" w:rsidP="009E7084"/>
    <w:p w14:paraId="630EF28F" w14:textId="77777777" w:rsidR="009E7084" w:rsidRPr="000F05CA" w:rsidRDefault="009E7084" w:rsidP="009E7084"/>
    <w:p w14:paraId="4F7C33AA" w14:textId="77777777" w:rsidR="009E7084" w:rsidRPr="000F05CA" w:rsidRDefault="009E7084" w:rsidP="009E7084"/>
    <w:p w14:paraId="6AD6D7D2" w14:textId="77777777" w:rsidR="009E7084" w:rsidRPr="000F05CA" w:rsidRDefault="009E7084" w:rsidP="009E7084"/>
    <w:p w14:paraId="4F22960A" w14:textId="77777777" w:rsidR="009E7084" w:rsidRPr="000F05CA" w:rsidRDefault="009E7084" w:rsidP="009E7084"/>
    <w:p w14:paraId="7CE2D61F" w14:textId="77777777" w:rsidR="009E7084" w:rsidRPr="000F05CA" w:rsidRDefault="009E7084" w:rsidP="009E7084"/>
    <w:p w14:paraId="253D50F5" w14:textId="77777777" w:rsidR="009E7084" w:rsidRPr="000F05CA" w:rsidRDefault="009E7084" w:rsidP="009E7084"/>
    <w:p w14:paraId="3C579DD9" w14:textId="77777777" w:rsidR="009E7084" w:rsidRPr="000F05CA" w:rsidRDefault="009E7084" w:rsidP="009E7084"/>
    <w:p w14:paraId="084F5551" w14:textId="77777777" w:rsidR="009E7084" w:rsidRPr="000F05CA" w:rsidRDefault="009E7084" w:rsidP="009E7084"/>
    <w:p w14:paraId="6688C2D7" w14:textId="77777777" w:rsidR="009E7084" w:rsidRPr="000F05CA" w:rsidRDefault="009E7084" w:rsidP="009E7084"/>
    <w:p w14:paraId="27A797B6" w14:textId="77777777" w:rsidR="009E7084" w:rsidRPr="000F05CA" w:rsidRDefault="009E7084" w:rsidP="009E7084"/>
    <w:p w14:paraId="6373E048" w14:textId="77777777" w:rsidR="009E7084" w:rsidRPr="000F05CA" w:rsidRDefault="009E7084" w:rsidP="009E7084"/>
    <w:p w14:paraId="6F7008B7" w14:textId="77777777" w:rsidR="009E7084" w:rsidRPr="000F05CA" w:rsidRDefault="009E7084" w:rsidP="009E7084"/>
    <w:p w14:paraId="380B3729" w14:textId="77777777" w:rsidR="009E7084" w:rsidRPr="000F05CA" w:rsidRDefault="009E7084" w:rsidP="009E7084"/>
    <w:p w14:paraId="21500247" w14:textId="77777777" w:rsidR="009E7084" w:rsidRPr="000F05CA" w:rsidRDefault="009E7084" w:rsidP="009E7084"/>
    <w:p w14:paraId="15C7B364" w14:textId="782705D2" w:rsidR="009E7084" w:rsidRPr="000F05CA" w:rsidRDefault="009E7084" w:rsidP="009E7084">
      <w:pPr>
        <w:pStyle w:val="Heading2"/>
      </w:pPr>
      <w:r w:rsidRPr="000F05CA">
        <w:br w:type="column"/>
      </w:r>
      <w:r w:rsidR="005B15CF">
        <w:t>5</w:t>
      </w:r>
      <w:r w:rsidRPr="000F05CA">
        <w:t xml:space="preserve"> — Gravitational Potential Energy</w:t>
      </w:r>
    </w:p>
    <w:p w14:paraId="2939BD40" w14:textId="77777777" w:rsidR="009E7084" w:rsidRPr="000F05CA" w:rsidRDefault="006C1CC8" w:rsidP="009E7084">
      <w:r>
        <w:rPr>
          <w:noProof/>
          <w:szCs w:val="20"/>
        </w:rPr>
        <w:drawing>
          <wp:anchor distT="0" distB="0" distL="114300" distR="114300" simplePos="0" relativeHeight="251661824" behindDoc="0" locked="0" layoutInCell="1" allowOverlap="1" wp14:anchorId="31B562EA" wp14:editId="16A06D79">
            <wp:simplePos x="0" y="0"/>
            <wp:positionH relativeFrom="column">
              <wp:posOffset>3962400</wp:posOffset>
            </wp:positionH>
            <wp:positionV relativeFrom="paragraph">
              <wp:posOffset>41910</wp:posOffset>
            </wp:positionV>
            <wp:extent cx="2413635" cy="182880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13635" cy="182880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9E7084" w:rsidRPr="000F05CA">
        <w:t>Gravitational potential energy is the work required to move something in a gravitational field.</w:t>
      </w:r>
    </w:p>
    <w:p w14:paraId="271E0363" w14:textId="77777777" w:rsidR="009E7084" w:rsidRPr="000F05CA" w:rsidRDefault="009E7084" w:rsidP="009E7084"/>
    <w:p w14:paraId="4574BD37" w14:textId="637FDD03" w:rsidR="009E7084" w:rsidRPr="000F05CA" w:rsidRDefault="004E5405" w:rsidP="009E7084">
      <w:r w:rsidRPr="004E5405">
        <w:rPr>
          <w:i/>
        </w:rPr>
        <w:t>∆E</w:t>
      </w:r>
      <w:r w:rsidRPr="004E5405">
        <w:rPr>
          <w:i/>
          <w:vertAlign w:val="subscript"/>
        </w:rPr>
        <w:t>p</w:t>
      </w:r>
      <w:r w:rsidR="009E7084" w:rsidRPr="004E5405">
        <w:rPr>
          <w:i/>
        </w:rPr>
        <w:t xml:space="preserve"> = mg∆h</w:t>
      </w:r>
      <w:r w:rsidR="009E7084" w:rsidRPr="000F05CA">
        <w:t xml:space="preserve"> is a simple calculation only if </w:t>
      </w:r>
      <w:r w:rsidR="009E7084" w:rsidRPr="004E5405">
        <w:rPr>
          <w:i/>
        </w:rPr>
        <w:t>g</w:t>
      </w:r>
      <w:r w:rsidR="009E7084" w:rsidRPr="000F05CA">
        <w:t xml:space="preserve"> is a constant.  As you start to move a significant distance from the earth’s surface, g is no longer constant.</w:t>
      </w:r>
    </w:p>
    <w:p w14:paraId="2A8BAF10" w14:textId="77777777" w:rsidR="009E7084" w:rsidRPr="000F05CA" w:rsidRDefault="009E7084" w:rsidP="009E7084"/>
    <w:p w14:paraId="4BC7C89C" w14:textId="77777777" w:rsidR="009E7084" w:rsidRPr="000F05CA" w:rsidRDefault="009E7084" w:rsidP="009E7084">
      <w:r w:rsidRPr="000F05CA">
        <w:t>We will examine the area under a Force distance graph.</w:t>
      </w:r>
    </w:p>
    <w:p w14:paraId="4A67F3AB" w14:textId="77777777" w:rsidR="009E7084" w:rsidRPr="000F05CA" w:rsidRDefault="009E7084" w:rsidP="009E7084"/>
    <w:p w14:paraId="10FBCFA6" w14:textId="77777777" w:rsidR="009E7084" w:rsidRPr="000F05CA" w:rsidRDefault="009E7084" w:rsidP="009E7084">
      <w:r w:rsidRPr="000F05CA">
        <w:t>To find the potential energy change we calculate the area under a Force distance graph.</w:t>
      </w:r>
    </w:p>
    <w:p w14:paraId="2759D5B1" w14:textId="77777777" w:rsidR="009E7084" w:rsidRPr="000F05CA" w:rsidRDefault="009E7084" w:rsidP="009E7084"/>
    <w:p w14:paraId="73079825" w14:textId="6F776068" w:rsidR="009E7084" w:rsidRPr="000F05CA" w:rsidRDefault="004E5405" w:rsidP="009E7084">
      <w:r>
        <w:rPr>
          <w:noProof/>
        </w:rPr>
        <w:drawing>
          <wp:anchor distT="0" distB="0" distL="114300" distR="114300" simplePos="0" relativeHeight="251668992" behindDoc="0" locked="0" layoutInCell="1" allowOverlap="1" wp14:anchorId="17398993" wp14:editId="44D9B812">
            <wp:simplePos x="0" y="0"/>
            <wp:positionH relativeFrom="column">
              <wp:posOffset>4419600</wp:posOffset>
            </wp:positionH>
            <wp:positionV relativeFrom="paragraph">
              <wp:posOffset>148590</wp:posOffset>
            </wp:positionV>
            <wp:extent cx="1361440" cy="5842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361440" cy="584200"/>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r w:rsidR="009E7084" w:rsidRPr="000F05CA">
        <w:t>To find the potential energy at a</w:t>
      </w:r>
      <w:r>
        <w:t xml:space="preserve"> certain point requires calculus.</w:t>
      </w:r>
      <w:r w:rsidR="009E7084" w:rsidRPr="000F05CA">
        <w:t xml:space="preserve"> </w:t>
      </w:r>
      <w:r>
        <w:tab/>
      </w:r>
      <w:r>
        <w:tab/>
      </w:r>
      <w:r w:rsidR="009E7084" w:rsidRPr="000F05CA">
        <w:t xml:space="preserve"> </w:t>
      </w:r>
      <w:r>
        <w:tab/>
      </w:r>
    </w:p>
    <w:p w14:paraId="0564B5DC" w14:textId="74AC7549" w:rsidR="009E7084" w:rsidRPr="000F05CA" w:rsidRDefault="009E7084" w:rsidP="009E7084">
      <w:r w:rsidRPr="000F05CA">
        <w:t>To find the difference in energy betw</w:t>
      </w:r>
      <w:r w:rsidR="004E5405">
        <w:t>een two places, we calculate ∆E</w:t>
      </w:r>
      <w:r w:rsidR="004E5405" w:rsidRPr="004E5405">
        <w:rPr>
          <w:vertAlign w:val="subscript"/>
        </w:rPr>
        <w:t>p</w:t>
      </w:r>
      <w:r w:rsidRPr="000F05CA">
        <w:t>.</w:t>
      </w:r>
    </w:p>
    <w:p w14:paraId="03A17A7D" w14:textId="77777777" w:rsidR="009E7084" w:rsidRPr="000F05CA" w:rsidRDefault="009E7084" w:rsidP="009E7084"/>
    <w:p w14:paraId="64E4BE69" w14:textId="77777777" w:rsidR="009E7084" w:rsidRPr="000F05CA" w:rsidRDefault="009E7084" w:rsidP="009E7084">
      <w:r w:rsidRPr="000F05CA">
        <w:t>To maintain consistency, zero potential energy is at an infinite distance.</w:t>
      </w:r>
    </w:p>
    <w:p w14:paraId="3669BA68" w14:textId="77777777" w:rsidR="009E7084" w:rsidRPr="000F05CA" w:rsidRDefault="009E7084" w:rsidP="009E7084"/>
    <w:p w14:paraId="1120EFB7" w14:textId="77777777" w:rsidR="009E7084" w:rsidRPr="000F05CA" w:rsidRDefault="009E7084" w:rsidP="009E7084">
      <w:r w:rsidRPr="000F05CA">
        <w:t>Example 1:</w:t>
      </w:r>
    </w:p>
    <w:p w14:paraId="37990158" w14:textId="36105CE3" w:rsidR="009E7084" w:rsidRPr="000F05CA" w:rsidRDefault="009E7084" w:rsidP="009E7084">
      <w:r w:rsidRPr="000F05CA">
        <w:t xml:space="preserve">Calculate the </w:t>
      </w:r>
      <w:r w:rsidR="004E5405">
        <w:t>Potential Energy</w:t>
      </w:r>
      <w:r w:rsidRPr="000F05CA">
        <w:t xml:space="preserve"> of a 1.0 kg mass on the surface of the earth.</w:t>
      </w:r>
    </w:p>
    <w:p w14:paraId="03D559D9" w14:textId="77777777" w:rsidR="009E7084" w:rsidRPr="000F05CA" w:rsidRDefault="009E7084" w:rsidP="009E7084">
      <w:r w:rsidRPr="000F05CA">
        <w:t>What will happen to its potential energy as it is lifted to a very high height?</w:t>
      </w:r>
    </w:p>
    <w:p w14:paraId="2AE49B3F" w14:textId="77777777" w:rsidR="009E7084" w:rsidRPr="000F05CA" w:rsidRDefault="009E7084" w:rsidP="009E7084"/>
    <w:p w14:paraId="1F248952" w14:textId="77777777" w:rsidR="009E7084" w:rsidRPr="000F05CA" w:rsidRDefault="009E7084" w:rsidP="009E7084"/>
    <w:p w14:paraId="57B4C290" w14:textId="77777777" w:rsidR="009E7084" w:rsidRPr="000F05CA" w:rsidRDefault="009E7084" w:rsidP="009E7084"/>
    <w:p w14:paraId="4C98FBDB" w14:textId="77777777" w:rsidR="009E7084" w:rsidRPr="000F05CA" w:rsidRDefault="009E7084" w:rsidP="009E7084"/>
    <w:p w14:paraId="2402EFD4" w14:textId="77777777" w:rsidR="009E7084" w:rsidRPr="000F05CA" w:rsidRDefault="009E7084" w:rsidP="009E7084"/>
    <w:p w14:paraId="1FB767BE" w14:textId="77777777" w:rsidR="009E7084" w:rsidRPr="000F05CA" w:rsidRDefault="009E7084" w:rsidP="009E7084"/>
    <w:p w14:paraId="5A13A1B0" w14:textId="77777777" w:rsidR="009E7084" w:rsidRPr="000F05CA" w:rsidRDefault="009E7084" w:rsidP="009E7084"/>
    <w:p w14:paraId="3E2EC995" w14:textId="77777777" w:rsidR="009E7084" w:rsidRPr="000F05CA" w:rsidRDefault="009E7084" w:rsidP="009E7084"/>
    <w:p w14:paraId="23F84182" w14:textId="77777777" w:rsidR="009E7084" w:rsidRPr="000F05CA" w:rsidRDefault="009E7084" w:rsidP="009E7084"/>
    <w:p w14:paraId="05F5CCAE" w14:textId="77777777" w:rsidR="009E7084" w:rsidRPr="000F05CA" w:rsidRDefault="009E7084" w:rsidP="009E7084"/>
    <w:p w14:paraId="41B9E862" w14:textId="77777777" w:rsidR="009E7084" w:rsidRPr="000F05CA" w:rsidRDefault="009E7084" w:rsidP="009E7084"/>
    <w:p w14:paraId="1414C1C9" w14:textId="77777777" w:rsidR="009E7084" w:rsidRPr="000F05CA" w:rsidRDefault="009E7084" w:rsidP="009E7084">
      <w:pPr>
        <w:pStyle w:val="Heading5"/>
      </w:pPr>
      <w:r w:rsidRPr="000F05CA">
        <w:br w:type="column"/>
        <w:t>Example 2:</w:t>
      </w:r>
    </w:p>
    <w:p w14:paraId="7B5AE8C0" w14:textId="77777777" w:rsidR="009E7084" w:rsidRPr="000F05CA" w:rsidRDefault="009E7084" w:rsidP="009E7084">
      <w:r w:rsidRPr="000F05CA">
        <w:t>How much work is required to lift a 100 kg mass to an altitude of 1000 km above the earth?</w:t>
      </w:r>
    </w:p>
    <w:p w14:paraId="699FF872" w14:textId="77777777" w:rsidR="009E7084" w:rsidRPr="000F05CA" w:rsidRDefault="009E7084" w:rsidP="009E7084">
      <w:r w:rsidRPr="000F05CA">
        <w:t>Ignoring friction, what speed would be required to allow the mass to reach this height?</w:t>
      </w:r>
    </w:p>
    <w:p w14:paraId="390B206E" w14:textId="77777777" w:rsidR="009E7084" w:rsidRPr="000F05CA" w:rsidRDefault="009E7084" w:rsidP="009E7084"/>
    <w:p w14:paraId="7AE7EED4" w14:textId="77777777" w:rsidR="009E7084" w:rsidRPr="000F05CA" w:rsidRDefault="009E7084" w:rsidP="009E7084"/>
    <w:p w14:paraId="2EC2372C" w14:textId="77777777" w:rsidR="009E7084" w:rsidRPr="000F05CA" w:rsidRDefault="009E7084" w:rsidP="009E7084"/>
    <w:p w14:paraId="6BCB6C12" w14:textId="77777777" w:rsidR="009E7084" w:rsidRPr="000F05CA" w:rsidRDefault="009E7084" w:rsidP="009E7084"/>
    <w:p w14:paraId="75FDED9D" w14:textId="77777777" w:rsidR="009E7084" w:rsidRPr="000F05CA" w:rsidRDefault="009E7084" w:rsidP="009E7084"/>
    <w:p w14:paraId="2991A2A3" w14:textId="77777777" w:rsidR="009E7084" w:rsidRPr="000F05CA" w:rsidRDefault="009E7084" w:rsidP="009E7084"/>
    <w:p w14:paraId="531911C5" w14:textId="77777777" w:rsidR="009E7084" w:rsidRPr="000F05CA" w:rsidRDefault="009E7084" w:rsidP="009E7084"/>
    <w:p w14:paraId="03CB8225" w14:textId="77777777" w:rsidR="009E7084" w:rsidRPr="000F05CA" w:rsidRDefault="009E7084" w:rsidP="009E7084"/>
    <w:p w14:paraId="314C752C" w14:textId="77777777" w:rsidR="009E7084" w:rsidRPr="000F05CA" w:rsidRDefault="009E7084" w:rsidP="009E7084"/>
    <w:p w14:paraId="5D37E782" w14:textId="77777777" w:rsidR="009E7084" w:rsidRPr="000F05CA" w:rsidRDefault="009E7084" w:rsidP="009E7084"/>
    <w:p w14:paraId="44B94DDA" w14:textId="77777777" w:rsidR="009E7084" w:rsidRPr="000F05CA" w:rsidRDefault="009E7084" w:rsidP="009E7084"/>
    <w:p w14:paraId="13EC860E" w14:textId="77777777" w:rsidR="009E7084" w:rsidRPr="000F05CA" w:rsidRDefault="009E7084" w:rsidP="009E7084"/>
    <w:p w14:paraId="73DF831A" w14:textId="77777777" w:rsidR="009E7084" w:rsidRPr="000F05CA" w:rsidRDefault="009E7084" w:rsidP="009E7084"/>
    <w:p w14:paraId="60B5693D" w14:textId="77777777" w:rsidR="009E7084" w:rsidRPr="000F05CA" w:rsidRDefault="009E7084" w:rsidP="009E7084"/>
    <w:p w14:paraId="2A933F79" w14:textId="77777777" w:rsidR="009E7084" w:rsidRPr="000F05CA" w:rsidRDefault="009E7084" w:rsidP="009E7084"/>
    <w:p w14:paraId="6DF6D787" w14:textId="77777777" w:rsidR="009E7084" w:rsidRPr="000F05CA" w:rsidRDefault="009E7084" w:rsidP="009E7084"/>
    <w:p w14:paraId="31B73654" w14:textId="77777777" w:rsidR="009E7084" w:rsidRPr="000F05CA" w:rsidRDefault="009E7084" w:rsidP="009E7084">
      <w:r w:rsidRPr="000F05CA">
        <w:t>Example 3:</w:t>
      </w:r>
    </w:p>
    <w:p w14:paraId="5CABF7BA" w14:textId="77777777" w:rsidR="009E7084" w:rsidRPr="000F05CA" w:rsidRDefault="009E7084" w:rsidP="009E7084">
      <w:r w:rsidRPr="000F05CA">
        <w:t>A piece of Apollo 13 is stationary over the surface of the moon at 2 moon radii.  What is its velocity as its lands on the moon’s surface?</w:t>
      </w:r>
    </w:p>
    <w:p w14:paraId="6A6DED17" w14:textId="02F51380" w:rsidR="0001447E" w:rsidRPr="000F05CA" w:rsidRDefault="009E7084" w:rsidP="0001447E">
      <w:pPr>
        <w:pStyle w:val="Heading2"/>
      </w:pPr>
      <w:r w:rsidRPr="000F05CA">
        <w:br w:type="column"/>
      </w:r>
      <w:r w:rsidR="0001447E">
        <w:t>6</w:t>
      </w:r>
      <w:r w:rsidR="0001447E" w:rsidRPr="000F05CA">
        <w:t xml:space="preserve"> — </w:t>
      </w:r>
      <w:r w:rsidR="0001447E">
        <w:t>Mechanical Energy and Escape Velocity</w:t>
      </w:r>
    </w:p>
    <w:p w14:paraId="2CC54EF8" w14:textId="77777777" w:rsidR="0001447E" w:rsidRDefault="0001447E" w:rsidP="009E7084"/>
    <w:p w14:paraId="4C4B71C9" w14:textId="28734D6C" w:rsidR="009E7084" w:rsidRPr="000F05CA" w:rsidRDefault="009E7084" w:rsidP="009E7084">
      <w:r w:rsidRPr="000F05CA">
        <w:t>The mechanical energy of an orbiting object is still the sum of its kinetic and gravitational potential energy.</w:t>
      </w:r>
    </w:p>
    <w:p w14:paraId="05591659" w14:textId="12ADE230" w:rsidR="009E7084" w:rsidRPr="000F05CA" w:rsidRDefault="00D81FB8" w:rsidP="009E7084">
      <w:pPr>
        <w:pStyle w:val="Heading5"/>
      </w:pPr>
      <w:r>
        <w:t>Example 1</w:t>
      </w:r>
      <w:r w:rsidR="009E7084" w:rsidRPr="000F05CA">
        <w:t xml:space="preserve">: </w:t>
      </w:r>
    </w:p>
    <w:p w14:paraId="45BAFE24" w14:textId="77777777" w:rsidR="009E7084" w:rsidRPr="000F05CA" w:rsidRDefault="009E7084" w:rsidP="009E7084">
      <w:r w:rsidRPr="000F05CA">
        <w:t>Derive an expression for:</w:t>
      </w:r>
    </w:p>
    <w:p w14:paraId="31B4928E" w14:textId="77777777" w:rsidR="009E7084" w:rsidRPr="000F05CA" w:rsidRDefault="009E7084" w:rsidP="009E7084">
      <w:pPr>
        <w:numPr>
          <w:ilvl w:val="0"/>
          <w:numId w:val="8"/>
        </w:numPr>
      </w:pPr>
      <w:r w:rsidRPr="000F05CA">
        <w:t>Kinetic energy in orbit</w:t>
      </w:r>
    </w:p>
    <w:p w14:paraId="77672581" w14:textId="77777777" w:rsidR="009E7084" w:rsidRPr="000F05CA" w:rsidRDefault="009E7084" w:rsidP="009E7084">
      <w:pPr>
        <w:numPr>
          <w:ilvl w:val="0"/>
          <w:numId w:val="8"/>
        </w:numPr>
      </w:pPr>
      <w:r w:rsidRPr="000F05CA">
        <w:t>Mechanical energy in orbit</w:t>
      </w:r>
    </w:p>
    <w:p w14:paraId="4B16B07C" w14:textId="77777777" w:rsidR="009E7084" w:rsidRPr="000F05CA" w:rsidRDefault="009E7084" w:rsidP="009E7084">
      <w:r w:rsidRPr="000F05CA">
        <w:t>Sketch a graph of PE, KE, ME vs. orbital radii for the earth.</w:t>
      </w:r>
    </w:p>
    <w:p w14:paraId="407D712B" w14:textId="77777777" w:rsidR="009E7084" w:rsidRPr="000F05CA" w:rsidRDefault="009E7084" w:rsidP="009E7084"/>
    <w:p w14:paraId="276B5C95" w14:textId="77777777" w:rsidR="009E7084" w:rsidRPr="000F05CA" w:rsidRDefault="009E7084" w:rsidP="009E7084"/>
    <w:p w14:paraId="5CCB916D" w14:textId="77777777" w:rsidR="009E7084" w:rsidRPr="000F05CA" w:rsidRDefault="009E7084" w:rsidP="009E7084"/>
    <w:p w14:paraId="0896DF83" w14:textId="77777777" w:rsidR="009E7084" w:rsidRPr="000F05CA" w:rsidRDefault="009E7084" w:rsidP="009E7084"/>
    <w:p w14:paraId="1F09610F" w14:textId="77777777" w:rsidR="009E7084" w:rsidRPr="000F05CA" w:rsidRDefault="009E7084" w:rsidP="009E7084"/>
    <w:p w14:paraId="45DD4654" w14:textId="77777777" w:rsidR="009E7084" w:rsidRPr="000F05CA" w:rsidRDefault="009E7084" w:rsidP="009E7084"/>
    <w:p w14:paraId="54DFE21A" w14:textId="77777777" w:rsidR="009E7084" w:rsidRPr="000F05CA" w:rsidRDefault="009E7084" w:rsidP="009E7084"/>
    <w:p w14:paraId="2BF1D444" w14:textId="77777777" w:rsidR="009E7084" w:rsidRPr="000F05CA" w:rsidRDefault="009E7084" w:rsidP="009E7084"/>
    <w:p w14:paraId="7768FFDA" w14:textId="77777777" w:rsidR="009E7084" w:rsidRPr="000F05CA" w:rsidRDefault="009E7084" w:rsidP="009E7084"/>
    <w:p w14:paraId="122C5585" w14:textId="77777777" w:rsidR="009E7084" w:rsidRPr="000F05CA" w:rsidRDefault="009E7084" w:rsidP="009E7084"/>
    <w:p w14:paraId="49D98497" w14:textId="77777777" w:rsidR="009E7084" w:rsidRPr="000F05CA" w:rsidRDefault="009E7084" w:rsidP="009E7084"/>
    <w:p w14:paraId="38C07451" w14:textId="77777777" w:rsidR="009E7084" w:rsidRPr="000F05CA" w:rsidRDefault="009E7084" w:rsidP="009E7084"/>
    <w:p w14:paraId="4A3B0AA3" w14:textId="77777777" w:rsidR="009E7084" w:rsidRPr="000F05CA" w:rsidRDefault="009E7084" w:rsidP="009E7084"/>
    <w:p w14:paraId="5613E66E" w14:textId="77777777" w:rsidR="009E7084" w:rsidRPr="000F05CA" w:rsidRDefault="009E7084" w:rsidP="009E7084"/>
    <w:p w14:paraId="547BF449" w14:textId="77777777" w:rsidR="009E7084" w:rsidRPr="000F05CA" w:rsidRDefault="009E7084" w:rsidP="009E7084"/>
    <w:p w14:paraId="325764B2" w14:textId="77777777" w:rsidR="009E7084" w:rsidRPr="000F05CA" w:rsidRDefault="009E7084" w:rsidP="009E7084"/>
    <w:p w14:paraId="5DBEC1C6" w14:textId="77777777" w:rsidR="009E7084" w:rsidRPr="000F05CA" w:rsidRDefault="009E7084" w:rsidP="009E7084">
      <w:r w:rsidRPr="000F05CA">
        <w:t>Escape velocity is the velocity required to allow an object to escape the gravitational pull of an central mass.</w:t>
      </w:r>
    </w:p>
    <w:p w14:paraId="7A1CC336" w14:textId="77777777" w:rsidR="009E7084" w:rsidRPr="000F05CA" w:rsidRDefault="009E7084" w:rsidP="009E7084">
      <w:r w:rsidRPr="000F05CA">
        <w:t>To do this the object will have to be able to move very far away where PE is zero.</w:t>
      </w:r>
    </w:p>
    <w:p w14:paraId="3C79D93E" w14:textId="77777777" w:rsidR="009E7084" w:rsidRPr="000F05CA" w:rsidRDefault="009E7084" w:rsidP="009E7084">
      <w:r w:rsidRPr="000F05CA">
        <w:t>This can occur if the kinetic energy (positive) is of greater magnitude than the potential energy (negative).</w:t>
      </w:r>
    </w:p>
    <w:p w14:paraId="298FE549" w14:textId="77777777" w:rsidR="009E7084" w:rsidRPr="000F05CA" w:rsidRDefault="009E7084" w:rsidP="009E7084">
      <w:r w:rsidRPr="000F05CA">
        <w:t>At escape velocity: KE + PE = 0</w:t>
      </w:r>
    </w:p>
    <w:p w14:paraId="105BD91F" w14:textId="77777777" w:rsidR="009E7084" w:rsidRPr="000F05CA" w:rsidRDefault="009E7084" w:rsidP="009E7084"/>
    <w:p w14:paraId="2EA52532" w14:textId="0E2F0259" w:rsidR="009E7084" w:rsidRPr="000F05CA" w:rsidRDefault="00D81FB8" w:rsidP="009E7084">
      <w:pPr>
        <w:pStyle w:val="Heading5"/>
      </w:pPr>
      <w:r>
        <w:t>Example 2</w:t>
      </w:r>
      <w:r w:rsidR="009E7084" w:rsidRPr="000F05CA">
        <w:t>:</w:t>
      </w:r>
    </w:p>
    <w:p w14:paraId="1090CC14" w14:textId="77777777" w:rsidR="009E7084" w:rsidRPr="000F05CA" w:rsidRDefault="009E7084" w:rsidP="009E7084">
      <w:r w:rsidRPr="000F05CA">
        <w:t>What is the escape velocity from the surface of the earth?</w:t>
      </w:r>
    </w:p>
    <w:p w14:paraId="1DF1D7BC" w14:textId="77777777" w:rsidR="009E7084" w:rsidRPr="000F05CA" w:rsidRDefault="009E7084" w:rsidP="009E7084">
      <w:r w:rsidRPr="000F05CA">
        <w:t>From 200 km above the surface of the earth?</w:t>
      </w:r>
    </w:p>
    <w:p w14:paraId="61EE112D" w14:textId="77777777" w:rsidR="009E7084" w:rsidRPr="000F05CA" w:rsidRDefault="009E7084" w:rsidP="009E7084"/>
    <w:p w14:paraId="0515C8F0" w14:textId="77777777" w:rsidR="009E7084" w:rsidRPr="000F05CA" w:rsidRDefault="009E7084" w:rsidP="009E7084"/>
    <w:p w14:paraId="2FCA4DA5" w14:textId="77777777" w:rsidR="009E7084" w:rsidRPr="000F05CA" w:rsidRDefault="009E7084" w:rsidP="009E7084"/>
    <w:p w14:paraId="7F117E17" w14:textId="77777777" w:rsidR="009E7084" w:rsidRPr="000F05CA" w:rsidRDefault="009E7084" w:rsidP="009E7084"/>
    <w:p w14:paraId="5D1F3FAD" w14:textId="77777777" w:rsidR="009E7084" w:rsidRPr="000F05CA" w:rsidRDefault="009E7084" w:rsidP="009E7084"/>
    <w:p w14:paraId="12DAAB7D" w14:textId="77777777" w:rsidR="009E7084" w:rsidRPr="000F05CA" w:rsidRDefault="009E7084" w:rsidP="009E7084"/>
    <w:p w14:paraId="69F19381" w14:textId="77777777" w:rsidR="009E7084" w:rsidRPr="000F05CA" w:rsidRDefault="009E7084" w:rsidP="009E7084"/>
    <w:p w14:paraId="73B4A56F" w14:textId="77777777" w:rsidR="009E7084" w:rsidRPr="000F05CA" w:rsidRDefault="009E7084" w:rsidP="009E7084"/>
    <w:p w14:paraId="743B90E7" w14:textId="77777777" w:rsidR="009E7084" w:rsidRPr="000F05CA" w:rsidRDefault="009E7084" w:rsidP="009E7084"/>
    <w:p w14:paraId="1F717E03" w14:textId="3C79B93E" w:rsidR="009E7084" w:rsidRPr="000F05CA" w:rsidRDefault="009E7084" w:rsidP="009E7084">
      <w:bookmarkStart w:id="0" w:name="_GoBack"/>
      <w:bookmarkEnd w:id="0"/>
    </w:p>
    <w:sectPr w:rsidR="009E7084" w:rsidRPr="000F05CA" w:rsidSect="009E7084">
      <w:headerReference w:type="default" r:id="rId28"/>
      <w:footerReference w:type="default" r:id="rId29"/>
      <w:pgSz w:w="12240" w:h="15840"/>
      <w:pgMar w:top="1440" w:right="3600" w:bottom="1440" w:left="1440" w:header="720" w:footer="720" w:gutter="0"/>
      <w:cols w:space="720"/>
      <w:noEndnote/>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3CE32166" w14:textId="77777777" w:rsidR="005B15CF" w:rsidRDefault="005B15CF">
      <w:r>
        <w:separator/>
      </w:r>
    </w:p>
  </w:endnote>
  <w:endnote w:type="continuationSeparator" w:id="0">
    <w:p w14:paraId="3ADB2BC2" w14:textId="77777777" w:rsidR="005B15CF" w:rsidRDefault="005B15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Ｐゴシック">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971FBA" w14:textId="77777777" w:rsidR="005B15CF" w:rsidRDefault="005B15CF" w:rsidP="009E7084">
    <w:pPr>
      <w:pStyle w:val="Footer"/>
      <w:jc w:val="center"/>
    </w:pPr>
    <w:r>
      <w:rPr>
        <w:rStyle w:val="PageNumber"/>
      </w:rPr>
      <w:fldChar w:fldCharType="begin"/>
    </w:r>
    <w:r>
      <w:rPr>
        <w:rStyle w:val="PageNumber"/>
      </w:rPr>
      <w:instrText xml:space="preserve"> PAGE </w:instrText>
    </w:r>
    <w:r>
      <w:rPr>
        <w:rStyle w:val="PageNumber"/>
      </w:rPr>
      <w:fldChar w:fldCharType="separate"/>
    </w:r>
    <w:r w:rsidR="00D81FB8">
      <w:rPr>
        <w:rStyle w:val="PageNumber"/>
        <w:noProof/>
      </w:rPr>
      <w:t>1</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1107025E" w14:textId="77777777" w:rsidR="005B15CF" w:rsidRDefault="005B15CF">
      <w:r>
        <w:separator/>
      </w:r>
    </w:p>
  </w:footnote>
  <w:footnote w:type="continuationSeparator" w:id="0">
    <w:p w14:paraId="7A6D97BA" w14:textId="77777777" w:rsidR="005B15CF" w:rsidRDefault="005B15CF">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1BD788" w14:textId="77777777" w:rsidR="005B15CF" w:rsidRPr="000F05CA" w:rsidRDefault="005B15CF" w:rsidP="009E7084">
    <w:pPr>
      <w:rPr>
        <w:szCs w:val="60"/>
      </w:rPr>
    </w:pPr>
    <w:r w:rsidRPr="000F05CA">
      <w:rPr>
        <w:szCs w:val="96"/>
      </w:rPr>
      <w:t>Physics 12</w:t>
    </w:r>
    <w:r w:rsidRPr="000F05CA">
      <w:t xml:space="preserve"> — </w:t>
    </w:r>
    <w:r w:rsidRPr="000F05CA">
      <w:rPr>
        <w:szCs w:val="60"/>
      </w:rPr>
      <w:t>IV Circular Motion and Satellites</w:t>
    </w:r>
  </w:p>
  <w:p w14:paraId="4C28666E" w14:textId="77777777" w:rsidR="005B15CF" w:rsidRDefault="005B15CF">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02662DC"/>
    <w:multiLevelType w:val="singleLevel"/>
    <w:tmpl w:val="5A7825F0"/>
    <w:lvl w:ilvl="0">
      <w:numFmt w:val="none"/>
      <w:lvlText w:val="a)"/>
      <w:legacy w:legacy="1" w:legacySpace="0" w:legacyIndent="0"/>
      <w:lvlJc w:val="left"/>
      <w:rPr>
        <w:rFonts w:ascii="Times New Roman" w:hAnsi="Times New Roman" w:hint="default"/>
        <w:sz w:val="36"/>
      </w:rPr>
    </w:lvl>
  </w:abstractNum>
  <w:abstractNum w:abstractNumId="1">
    <w:nsid w:val="026E5986"/>
    <w:multiLevelType w:val="singleLevel"/>
    <w:tmpl w:val="33CA487E"/>
    <w:lvl w:ilvl="0">
      <w:numFmt w:val="none"/>
      <w:lvlText w:val="b)"/>
      <w:legacy w:legacy="1" w:legacySpace="0" w:legacyIndent="0"/>
      <w:lvlJc w:val="left"/>
      <w:rPr>
        <w:rFonts w:ascii="Times New Roman" w:hAnsi="Times New Roman" w:hint="default"/>
        <w:sz w:val="36"/>
      </w:rPr>
    </w:lvl>
  </w:abstractNum>
  <w:abstractNum w:abstractNumId="2">
    <w:nsid w:val="03FD274E"/>
    <w:multiLevelType w:val="hybridMultilevel"/>
    <w:tmpl w:val="2BD6FC3A"/>
    <w:lvl w:ilvl="0" w:tplc="DE62EDA6">
      <w:start w:val="1"/>
      <w:numFmt w:val="lowerLetter"/>
      <w:lvlText w:val="%1)"/>
      <w:lvlJc w:val="left"/>
      <w:pPr>
        <w:tabs>
          <w:tab w:val="num" w:pos="720"/>
        </w:tabs>
        <w:ind w:left="720" w:hanging="360"/>
      </w:pPr>
    </w:lvl>
    <w:lvl w:ilvl="1" w:tplc="BB7C2638" w:tentative="1">
      <w:start w:val="1"/>
      <w:numFmt w:val="lowerLetter"/>
      <w:lvlText w:val="%2)"/>
      <w:lvlJc w:val="left"/>
      <w:pPr>
        <w:tabs>
          <w:tab w:val="num" w:pos="1440"/>
        </w:tabs>
        <w:ind w:left="1440" w:hanging="360"/>
      </w:pPr>
    </w:lvl>
    <w:lvl w:ilvl="2" w:tplc="8238280C" w:tentative="1">
      <w:start w:val="1"/>
      <w:numFmt w:val="lowerLetter"/>
      <w:lvlText w:val="%3)"/>
      <w:lvlJc w:val="left"/>
      <w:pPr>
        <w:tabs>
          <w:tab w:val="num" w:pos="2160"/>
        </w:tabs>
        <w:ind w:left="2160" w:hanging="360"/>
      </w:pPr>
    </w:lvl>
    <w:lvl w:ilvl="3" w:tplc="DAE64D2A" w:tentative="1">
      <w:start w:val="1"/>
      <w:numFmt w:val="lowerLetter"/>
      <w:lvlText w:val="%4)"/>
      <w:lvlJc w:val="left"/>
      <w:pPr>
        <w:tabs>
          <w:tab w:val="num" w:pos="2880"/>
        </w:tabs>
        <w:ind w:left="2880" w:hanging="360"/>
      </w:pPr>
    </w:lvl>
    <w:lvl w:ilvl="4" w:tplc="9B161258" w:tentative="1">
      <w:start w:val="1"/>
      <w:numFmt w:val="lowerLetter"/>
      <w:lvlText w:val="%5)"/>
      <w:lvlJc w:val="left"/>
      <w:pPr>
        <w:tabs>
          <w:tab w:val="num" w:pos="3600"/>
        </w:tabs>
        <w:ind w:left="3600" w:hanging="360"/>
      </w:pPr>
    </w:lvl>
    <w:lvl w:ilvl="5" w:tplc="25D233C8" w:tentative="1">
      <w:start w:val="1"/>
      <w:numFmt w:val="lowerLetter"/>
      <w:lvlText w:val="%6)"/>
      <w:lvlJc w:val="left"/>
      <w:pPr>
        <w:tabs>
          <w:tab w:val="num" w:pos="4320"/>
        </w:tabs>
        <w:ind w:left="4320" w:hanging="360"/>
      </w:pPr>
    </w:lvl>
    <w:lvl w:ilvl="6" w:tplc="F39C50BE" w:tentative="1">
      <w:start w:val="1"/>
      <w:numFmt w:val="lowerLetter"/>
      <w:lvlText w:val="%7)"/>
      <w:lvlJc w:val="left"/>
      <w:pPr>
        <w:tabs>
          <w:tab w:val="num" w:pos="5040"/>
        </w:tabs>
        <w:ind w:left="5040" w:hanging="360"/>
      </w:pPr>
    </w:lvl>
    <w:lvl w:ilvl="7" w:tplc="EAF8E8C8" w:tentative="1">
      <w:start w:val="1"/>
      <w:numFmt w:val="lowerLetter"/>
      <w:lvlText w:val="%8)"/>
      <w:lvlJc w:val="left"/>
      <w:pPr>
        <w:tabs>
          <w:tab w:val="num" w:pos="5760"/>
        </w:tabs>
        <w:ind w:left="5760" w:hanging="360"/>
      </w:pPr>
    </w:lvl>
    <w:lvl w:ilvl="8" w:tplc="DA72DF4A" w:tentative="1">
      <w:start w:val="1"/>
      <w:numFmt w:val="lowerLetter"/>
      <w:lvlText w:val="%9)"/>
      <w:lvlJc w:val="left"/>
      <w:pPr>
        <w:tabs>
          <w:tab w:val="num" w:pos="6480"/>
        </w:tabs>
        <w:ind w:left="6480" w:hanging="360"/>
      </w:pPr>
    </w:lvl>
  </w:abstractNum>
  <w:abstractNum w:abstractNumId="3">
    <w:nsid w:val="27FB71E0"/>
    <w:multiLevelType w:val="hybridMultilevel"/>
    <w:tmpl w:val="D61EB428"/>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4">
    <w:nsid w:val="2A66431D"/>
    <w:multiLevelType w:val="hybridMultilevel"/>
    <w:tmpl w:val="2632AEE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B2F6ED9"/>
    <w:multiLevelType w:val="singleLevel"/>
    <w:tmpl w:val="92F43548"/>
    <w:lvl w:ilvl="0">
      <w:numFmt w:val="none"/>
      <w:lvlText w:val="c)"/>
      <w:legacy w:legacy="1" w:legacySpace="0" w:legacyIndent="0"/>
      <w:lvlJc w:val="left"/>
      <w:rPr>
        <w:rFonts w:ascii="Times New Roman" w:hAnsi="Times New Roman" w:hint="default"/>
        <w:sz w:val="36"/>
      </w:rPr>
    </w:lvl>
  </w:abstractNum>
  <w:abstractNum w:abstractNumId="6">
    <w:nsid w:val="435A1D6C"/>
    <w:multiLevelType w:val="singleLevel"/>
    <w:tmpl w:val="5A7825F0"/>
    <w:lvl w:ilvl="0">
      <w:numFmt w:val="none"/>
      <w:lvlText w:val="a)"/>
      <w:legacy w:legacy="1" w:legacySpace="0" w:legacyIndent="0"/>
      <w:lvlJc w:val="left"/>
      <w:rPr>
        <w:rFonts w:ascii="Times New Roman" w:hAnsi="Times New Roman" w:hint="default"/>
        <w:sz w:val="36"/>
      </w:rPr>
    </w:lvl>
  </w:abstractNum>
  <w:abstractNum w:abstractNumId="7">
    <w:nsid w:val="452F593D"/>
    <w:multiLevelType w:val="multilevel"/>
    <w:tmpl w:val="C0A28C9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46B260CB"/>
    <w:multiLevelType w:val="singleLevel"/>
    <w:tmpl w:val="33CA487E"/>
    <w:lvl w:ilvl="0">
      <w:numFmt w:val="none"/>
      <w:lvlText w:val="b)"/>
      <w:legacy w:legacy="1" w:legacySpace="0" w:legacyIndent="0"/>
      <w:lvlJc w:val="left"/>
      <w:rPr>
        <w:rFonts w:ascii="Times New Roman" w:hAnsi="Times New Roman" w:hint="default"/>
        <w:sz w:val="36"/>
      </w:rPr>
    </w:lvl>
  </w:abstractNum>
  <w:abstractNum w:abstractNumId="9">
    <w:nsid w:val="5E67504A"/>
    <w:multiLevelType w:val="hybridMultilevel"/>
    <w:tmpl w:val="A26692D4"/>
    <w:lvl w:ilvl="0" w:tplc="8FD0B8CA">
      <w:start w:val="1"/>
      <w:numFmt w:val="lowerLetter"/>
      <w:lvlText w:val="%1)"/>
      <w:lvlJc w:val="left"/>
      <w:pPr>
        <w:tabs>
          <w:tab w:val="num" w:pos="720"/>
        </w:tabs>
        <w:ind w:left="720" w:hanging="360"/>
      </w:pPr>
      <w:rPr>
        <w:b w:val="0"/>
        <w:i w:val="0"/>
        <w:sz w:val="24"/>
        <w:vertAlign w:val="baseline"/>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num w:numId="1">
    <w:abstractNumId w:val="0"/>
  </w:num>
  <w:num w:numId="2">
    <w:abstractNumId w:val="8"/>
  </w:num>
  <w:num w:numId="3">
    <w:abstractNumId w:val="5"/>
  </w:num>
  <w:num w:numId="4">
    <w:abstractNumId w:val="6"/>
  </w:num>
  <w:num w:numId="5">
    <w:abstractNumId w:val="1"/>
  </w:num>
  <w:num w:numId="6">
    <w:abstractNumId w:val="9"/>
  </w:num>
  <w:num w:numId="7">
    <w:abstractNumId w:val="7"/>
  </w:num>
  <w:num w:numId="8">
    <w:abstractNumId w:val="3"/>
  </w:num>
  <w:num w:numId="9">
    <w:abstractNumId w:val="4"/>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bordersDoNotSurroundHeader/>
  <w:bordersDoNotSurroundFooter/>
  <w:defaultTabStop w:val="720"/>
  <w:doNotHyphenateCaps/>
  <w:drawingGridHorizontalSpacing w:val="120"/>
  <w:drawingGridVerticalSpacing w:val="120"/>
  <w:displayHorizontalDrawingGridEvery w:val="0"/>
  <w:displayVerticalDrawingGridEvery w:val="3"/>
  <w:doNotShadeFormData/>
  <w:characterSpacingControl w:val="compressPunctuation"/>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05CA"/>
    <w:rsid w:val="0001447E"/>
    <w:rsid w:val="000851E2"/>
    <w:rsid w:val="00161320"/>
    <w:rsid w:val="00172D07"/>
    <w:rsid w:val="002E66DC"/>
    <w:rsid w:val="002E7ACA"/>
    <w:rsid w:val="004D06F3"/>
    <w:rsid w:val="004E5405"/>
    <w:rsid w:val="005B15CF"/>
    <w:rsid w:val="006C1CC8"/>
    <w:rsid w:val="007E33FF"/>
    <w:rsid w:val="0088622A"/>
    <w:rsid w:val="009E7084"/>
    <w:rsid w:val="00A43B81"/>
    <w:rsid w:val="00C564CC"/>
    <w:rsid w:val="00D81FB8"/>
    <w:rsid w:val="00F76808"/>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712177F0"/>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rPr>
  </w:style>
  <w:style w:type="paragraph" w:styleId="Heading1">
    <w:name w:val="heading 1"/>
    <w:basedOn w:val="Normal"/>
    <w:next w:val="Normal"/>
    <w:qFormat/>
    <w:pPr>
      <w:widowControl w:val="0"/>
      <w:autoSpaceDE w:val="0"/>
      <w:autoSpaceDN w:val="0"/>
      <w:adjustRightInd w:val="0"/>
      <w:outlineLvl w:val="0"/>
    </w:pPr>
    <w:rPr>
      <w:rFonts w:eastAsia="ＭＳ Ｐゴシック"/>
    </w:rPr>
  </w:style>
  <w:style w:type="paragraph" w:styleId="Heading2">
    <w:name w:val="heading 2"/>
    <w:basedOn w:val="Normal"/>
    <w:next w:val="Normal"/>
    <w:qFormat/>
    <w:pPr>
      <w:widowControl w:val="0"/>
      <w:autoSpaceDE w:val="0"/>
      <w:autoSpaceDN w:val="0"/>
      <w:adjustRightInd w:val="0"/>
      <w:ind w:left="270" w:hanging="270"/>
      <w:outlineLvl w:val="1"/>
    </w:pPr>
    <w:rPr>
      <w:rFonts w:eastAsia="ＭＳ Ｐゴシック"/>
      <w:sz w:val="36"/>
      <w:szCs w:val="36"/>
    </w:rPr>
  </w:style>
  <w:style w:type="paragraph" w:styleId="Heading3">
    <w:name w:val="heading 3"/>
    <w:basedOn w:val="Normal"/>
    <w:next w:val="Normal"/>
    <w:qFormat/>
    <w:pPr>
      <w:widowControl w:val="0"/>
      <w:autoSpaceDE w:val="0"/>
      <w:autoSpaceDN w:val="0"/>
      <w:adjustRightInd w:val="0"/>
      <w:ind w:left="585" w:hanging="225"/>
      <w:outlineLvl w:val="2"/>
    </w:pPr>
    <w:rPr>
      <w:rFonts w:eastAsia="ＭＳ Ｐゴシック"/>
      <w:sz w:val="36"/>
      <w:szCs w:val="36"/>
    </w:rPr>
  </w:style>
  <w:style w:type="paragraph" w:styleId="Heading4">
    <w:name w:val="heading 4"/>
    <w:basedOn w:val="Normal"/>
    <w:next w:val="Normal"/>
    <w:qFormat/>
    <w:pPr>
      <w:widowControl w:val="0"/>
      <w:autoSpaceDE w:val="0"/>
      <w:autoSpaceDN w:val="0"/>
      <w:adjustRightInd w:val="0"/>
      <w:ind w:left="900" w:hanging="180"/>
      <w:outlineLvl w:val="3"/>
    </w:pPr>
    <w:rPr>
      <w:rFonts w:eastAsia="ＭＳ Ｐゴシック"/>
      <w:sz w:val="32"/>
      <w:szCs w:val="32"/>
    </w:rPr>
  </w:style>
  <w:style w:type="paragraph" w:styleId="Heading5">
    <w:name w:val="heading 5"/>
    <w:basedOn w:val="Normal"/>
    <w:next w:val="Normal"/>
    <w:qFormat/>
    <w:pPr>
      <w:widowControl w:val="0"/>
      <w:autoSpaceDE w:val="0"/>
      <w:autoSpaceDN w:val="0"/>
      <w:adjustRightInd w:val="0"/>
      <w:ind w:left="1260" w:hanging="180"/>
      <w:outlineLvl w:val="4"/>
    </w:pPr>
    <w:rPr>
      <w:rFonts w:eastAsia="ＭＳ Ｐゴシック"/>
      <w:sz w:val="28"/>
      <w:szCs w:val="28"/>
    </w:rPr>
  </w:style>
  <w:style w:type="paragraph" w:styleId="Heading6">
    <w:name w:val="heading 6"/>
    <w:basedOn w:val="Normal"/>
    <w:next w:val="Normal"/>
    <w:qFormat/>
    <w:pPr>
      <w:widowControl w:val="0"/>
      <w:autoSpaceDE w:val="0"/>
      <w:autoSpaceDN w:val="0"/>
      <w:adjustRightInd w:val="0"/>
      <w:ind w:left="1620" w:hanging="180"/>
      <w:outlineLvl w:val="5"/>
    </w:pPr>
    <w:rPr>
      <w:rFonts w:eastAsia="ＭＳ Ｐゴシック"/>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0F05CA"/>
    <w:pPr>
      <w:tabs>
        <w:tab w:val="center" w:pos="4320"/>
        <w:tab w:val="right" w:pos="8640"/>
      </w:tabs>
    </w:pPr>
  </w:style>
  <w:style w:type="paragraph" w:styleId="Footer">
    <w:name w:val="footer"/>
    <w:basedOn w:val="Normal"/>
    <w:semiHidden/>
    <w:rsid w:val="000F05CA"/>
    <w:pPr>
      <w:tabs>
        <w:tab w:val="center" w:pos="4320"/>
        <w:tab w:val="right" w:pos="8640"/>
      </w:tabs>
    </w:pPr>
  </w:style>
  <w:style w:type="character" w:styleId="PageNumber">
    <w:name w:val="page number"/>
    <w:basedOn w:val="DefaultParagraphFont"/>
    <w:rsid w:val="000F05CA"/>
  </w:style>
  <w:style w:type="paragraph" w:styleId="BalloonText">
    <w:name w:val="Balloon Text"/>
    <w:basedOn w:val="Normal"/>
    <w:link w:val="BalloonTextChar"/>
    <w:uiPriority w:val="99"/>
    <w:semiHidden/>
    <w:unhideWhenUsed/>
    <w:rsid w:val="002E66D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E66DC"/>
    <w:rPr>
      <w:rFonts w:ascii="Lucida Grande" w:hAnsi="Lucida Grande" w:cs="Lucida Grande"/>
      <w:sz w:val="18"/>
      <w:szCs w:val="18"/>
      <w:lang w:val="en-US"/>
    </w:rPr>
  </w:style>
  <w:style w:type="paragraph" w:styleId="ListParagraph">
    <w:name w:val="List Paragraph"/>
    <w:basedOn w:val="Normal"/>
    <w:uiPriority w:val="34"/>
    <w:qFormat/>
    <w:rsid w:val="009E7084"/>
    <w:pPr>
      <w:ind w:left="720"/>
      <w:contextualSpacing/>
    </w:pPr>
  </w:style>
  <w:style w:type="paragraph" w:styleId="NormalWeb">
    <w:name w:val="Normal (Web)"/>
    <w:basedOn w:val="Normal"/>
    <w:uiPriority w:val="99"/>
    <w:semiHidden/>
    <w:unhideWhenUsed/>
    <w:rsid w:val="00172D07"/>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imes New Roman" w:eastAsia="Times New Roman" w:hAnsi="Times New Roman" w:cs="Times New Roman"/>
        <w:lang w:val="en-CA"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rPr>
  </w:style>
  <w:style w:type="paragraph" w:styleId="Heading1">
    <w:name w:val="heading 1"/>
    <w:basedOn w:val="Normal"/>
    <w:next w:val="Normal"/>
    <w:qFormat/>
    <w:pPr>
      <w:widowControl w:val="0"/>
      <w:autoSpaceDE w:val="0"/>
      <w:autoSpaceDN w:val="0"/>
      <w:adjustRightInd w:val="0"/>
      <w:outlineLvl w:val="0"/>
    </w:pPr>
    <w:rPr>
      <w:rFonts w:eastAsia="ＭＳ Ｐゴシック"/>
    </w:rPr>
  </w:style>
  <w:style w:type="paragraph" w:styleId="Heading2">
    <w:name w:val="heading 2"/>
    <w:basedOn w:val="Normal"/>
    <w:next w:val="Normal"/>
    <w:qFormat/>
    <w:pPr>
      <w:widowControl w:val="0"/>
      <w:autoSpaceDE w:val="0"/>
      <w:autoSpaceDN w:val="0"/>
      <w:adjustRightInd w:val="0"/>
      <w:ind w:left="270" w:hanging="270"/>
      <w:outlineLvl w:val="1"/>
    </w:pPr>
    <w:rPr>
      <w:rFonts w:eastAsia="ＭＳ Ｐゴシック"/>
      <w:sz w:val="36"/>
      <w:szCs w:val="36"/>
    </w:rPr>
  </w:style>
  <w:style w:type="paragraph" w:styleId="Heading3">
    <w:name w:val="heading 3"/>
    <w:basedOn w:val="Normal"/>
    <w:next w:val="Normal"/>
    <w:qFormat/>
    <w:pPr>
      <w:widowControl w:val="0"/>
      <w:autoSpaceDE w:val="0"/>
      <w:autoSpaceDN w:val="0"/>
      <w:adjustRightInd w:val="0"/>
      <w:ind w:left="585" w:hanging="225"/>
      <w:outlineLvl w:val="2"/>
    </w:pPr>
    <w:rPr>
      <w:rFonts w:eastAsia="ＭＳ Ｐゴシック"/>
      <w:sz w:val="36"/>
      <w:szCs w:val="36"/>
    </w:rPr>
  </w:style>
  <w:style w:type="paragraph" w:styleId="Heading4">
    <w:name w:val="heading 4"/>
    <w:basedOn w:val="Normal"/>
    <w:next w:val="Normal"/>
    <w:qFormat/>
    <w:pPr>
      <w:widowControl w:val="0"/>
      <w:autoSpaceDE w:val="0"/>
      <w:autoSpaceDN w:val="0"/>
      <w:adjustRightInd w:val="0"/>
      <w:ind w:left="900" w:hanging="180"/>
      <w:outlineLvl w:val="3"/>
    </w:pPr>
    <w:rPr>
      <w:rFonts w:eastAsia="ＭＳ Ｐゴシック"/>
      <w:sz w:val="32"/>
      <w:szCs w:val="32"/>
    </w:rPr>
  </w:style>
  <w:style w:type="paragraph" w:styleId="Heading5">
    <w:name w:val="heading 5"/>
    <w:basedOn w:val="Normal"/>
    <w:next w:val="Normal"/>
    <w:qFormat/>
    <w:pPr>
      <w:widowControl w:val="0"/>
      <w:autoSpaceDE w:val="0"/>
      <w:autoSpaceDN w:val="0"/>
      <w:adjustRightInd w:val="0"/>
      <w:ind w:left="1260" w:hanging="180"/>
      <w:outlineLvl w:val="4"/>
    </w:pPr>
    <w:rPr>
      <w:rFonts w:eastAsia="ＭＳ Ｐゴシック"/>
      <w:sz w:val="28"/>
      <w:szCs w:val="28"/>
    </w:rPr>
  </w:style>
  <w:style w:type="paragraph" w:styleId="Heading6">
    <w:name w:val="heading 6"/>
    <w:basedOn w:val="Normal"/>
    <w:next w:val="Normal"/>
    <w:qFormat/>
    <w:pPr>
      <w:widowControl w:val="0"/>
      <w:autoSpaceDE w:val="0"/>
      <w:autoSpaceDN w:val="0"/>
      <w:adjustRightInd w:val="0"/>
      <w:ind w:left="1620" w:hanging="180"/>
      <w:outlineLvl w:val="5"/>
    </w:pPr>
    <w:rPr>
      <w:rFonts w:eastAsia="ＭＳ Ｐゴシック"/>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0F05CA"/>
    <w:pPr>
      <w:tabs>
        <w:tab w:val="center" w:pos="4320"/>
        <w:tab w:val="right" w:pos="8640"/>
      </w:tabs>
    </w:pPr>
  </w:style>
  <w:style w:type="paragraph" w:styleId="Footer">
    <w:name w:val="footer"/>
    <w:basedOn w:val="Normal"/>
    <w:semiHidden/>
    <w:rsid w:val="000F05CA"/>
    <w:pPr>
      <w:tabs>
        <w:tab w:val="center" w:pos="4320"/>
        <w:tab w:val="right" w:pos="8640"/>
      </w:tabs>
    </w:pPr>
  </w:style>
  <w:style w:type="character" w:styleId="PageNumber">
    <w:name w:val="page number"/>
    <w:basedOn w:val="DefaultParagraphFont"/>
    <w:rsid w:val="000F05CA"/>
  </w:style>
  <w:style w:type="paragraph" w:styleId="BalloonText">
    <w:name w:val="Balloon Text"/>
    <w:basedOn w:val="Normal"/>
    <w:link w:val="BalloonTextChar"/>
    <w:uiPriority w:val="99"/>
    <w:semiHidden/>
    <w:unhideWhenUsed/>
    <w:rsid w:val="002E66D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E66DC"/>
    <w:rPr>
      <w:rFonts w:ascii="Lucida Grande" w:hAnsi="Lucida Grande" w:cs="Lucida Grande"/>
      <w:sz w:val="18"/>
      <w:szCs w:val="18"/>
      <w:lang w:val="en-US"/>
    </w:rPr>
  </w:style>
  <w:style w:type="paragraph" w:styleId="ListParagraph">
    <w:name w:val="List Paragraph"/>
    <w:basedOn w:val="Normal"/>
    <w:uiPriority w:val="34"/>
    <w:qFormat/>
    <w:rsid w:val="009E7084"/>
    <w:pPr>
      <w:ind w:left="720"/>
      <w:contextualSpacing/>
    </w:pPr>
  </w:style>
  <w:style w:type="paragraph" w:styleId="NormalWeb">
    <w:name w:val="Normal (Web)"/>
    <w:basedOn w:val="Normal"/>
    <w:uiPriority w:val="99"/>
    <w:semiHidden/>
    <w:unhideWhenUsed/>
    <w:rsid w:val="00172D0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939926">
      <w:bodyDiv w:val="1"/>
      <w:marLeft w:val="0"/>
      <w:marRight w:val="0"/>
      <w:marTop w:val="0"/>
      <w:marBottom w:val="0"/>
      <w:divBdr>
        <w:top w:val="none" w:sz="0" w:space="0" w:color="auto"/>
        <w:left w:val="none" w:sz="0" w:space="0" w:color="auto"/>
        <w:bottom w:val="none" w:sz="0" w:space="0" w:color="auto"/>
        <w:right w:val="none" w:sz="0" w:space="0" w:color="auto"/>
      </w:divBdr>
    </w:div>
    <w:div w:id="327830170">
      <w:bodyDiv w:val="1"/>
      <w:marLeft w:val="0"/>
      <w:marRight w:val="0"/>
      <w:marTop w:val="0"/>
      <w:marBottom w:val="0"/>
      <w:divBdr>
        <w:top w:val="none" w:sz="0" w:space="0" w:color="auto"/>
        <w:left w:val="none" w:sz="0" w:space="0" w:color="auto"/>
        <w:bottom w:val="none" w:sz="0" w:space="0" w:color="auto"/>
        <w:right w:val="none" w:sz="0" w:space="0" w:color="auto"/>
      </w:divBdr>
    </w:div>
    <w:div w:id="795105022">
      <w:bodyDiv w:val="1"/>
      <w:marLeft w:val="0"/>
      <w:marRight w:val="0"/>
      <w:marTop w:val="0"/>
      <w:marBottom w:val="0"/>
      <w:divBdr>
        <w:top w:val="none" w:sz="0" w:space="0" w:color="auto"/>
        <w:left w:val="none" w:sz="0" w:space="0" w:color="auto"/>
        <w:bottom w:val="none" w:sz="0" w:space="0" w:color="auto"/>
        <w:right w:val="none" w:sz="0" w:space="0" w:color="auto"/>
      </w:divBdr>
    </w:div>
    <w:div w:id="1239943718">
      <w:bodyDiv w:val="1"/>
      <w:marLeft w:val="0"/>
      <w:marRight w:val="0"/>
      <w:marTop w:val="0"/>
      <w:marBottom w:val="0"/>
      <w:divBdr>
        <w:top w:val="none" w:sz="0" w:space="0" w:color="auto"/>
        <w:left w:val="none" w:sz="0" w:space="0" w:color="auto"/>
        <w:bottom w:val="none" w:sz="0" w:space="0" w:color="auto"/>
        <w:right w:val="none" w:sz="0" w:space="0" w:color="auto"/>
      </w:divBdr>
    </w:div>
    <w:div w:id="1352536407">
      <w:bodyDiv w:val="1"/>
      <w:marLeft w:val="0"/>
      <w:marRight w:val="0"/>
      <w:marTop w:val="0"/>
      <w:marBottom w:val="0"/>
      <w:divBdr>
        <w:top w:val="none" w:sz="0" w:space="0" w:color="auto"/>
        <w:left w:val="none" w:sz="0" w:space="0" w:color="auto"/>
        <w:bottom w:val="none" w:sz="0" w:space="0" w:color="auto"/>
        <w:right w:val="none" w:sz="0" w:space="0" w:color="auto"/>
      </w:divBdr>
    </w:div>
    <w:div w:id="1738237733">
      <w:bodyDiv w:val="1"/>
      <w:marLeft w:val="0"/>
      <w:marRight w:val="0"/>
      <w:marTop w:val="0"/>
      <w:marBottom w:val="0"/>
      <w:divBdr>
        <w:top w:val="none" w:sz="0" w:space="0" w:color="auto"/>
        <w:left w:val="none" w:sz="0" w:space="0" w:color="auto"/>
        <w:bottom w:val="none" w:sz="0" w:space="0" w:color="auto"/>
        <w:right w:val="none" w:sz="0" w:space="0" w:color="auto"/>
      </w:divBdr>
    </w:div>
    <w:div w:id="1811290573">
      <w:bodyDiv w:val="1"/>
      <w:marLeft w:val="0"/>
      <w:marRight w:val="0"/>
      <w:marTop w:val="0"/>
      <w:marBottom w:val="0"/>
      <w:divBdr>
        <w:top w:val="none" w:sz="0" w:space="0" w:color="auto"/>
        <w:left w:val="none" w:sz="0" w:space="0" w:color="auto"/>
        <w:bottom w:val="none" w:sz="0" w:space="0" w:color="auto"/>
        <w:right w:val="none" w:sz="0" w:space="0" w:color="auto"/>
      </w:divBdr>
      <w:divsChild>
        <w:div w:id="1229610726">
          <w:marLeft w:val="1080"/>
          <w:marRight w:val="0"/>
          <w:marTop w:val="154"/>
          <w:marBottom w:val="0"/>
          <w:divBdr>
            <w:top w:val="none" w:sz="0" w:space="0" w:color="auto"/>
            <w:left w:val="none" w:sz="0" w:space="0" w:color="auto"/>
            <w:bottom w:val="none" w:sz="0" w:space="0" w:color="auto"/>
            <w:right w:val="none" w:sz="0" w:space="0" w:color="auto"/>
          </w:divBdr>
        </w:div>
        <w:div w:id="1138494911">
          <w:marLeft w:val="1080"/>
          <w:marRight w:val="0"/>
          <w:marTop w:val="154"/>
          <w:marBottom w:val="0"/>
          <w:divBdr>
            <w:top w:val="none" w:sz="0" w:space="0" w:color="auto"/>
            <w:left w:val="none" w:sz="0" w:space="0" w:color="auto"/>
            <w:bottom w:val="none" w:sz="0" w:space="0" w:color="auto"/>
            <w:right w:val="none" w:sz="0" w:space="0" w:color="auto"/>
          </w:divBdr>
        </w:div>
        <w:div w:id="1385594294">
          <w:marLeft w:val="1080"/>
          <w:marRight w:val="0"/>
          <w:marTop w:val="154"/>
          <w:marBottom w:val="0"/>
          <w:divBdr>
            <w:top w:val="none" w:sz="0" w:space="0" w:color="auto"/>
            <w:left w:val="none" w:sz="0" w:space="0" w:color="auto"/>
            <w:bottom w:val="none" w:sz="0" w:space="0" w:color="auto"/>
            <w:right w:val="none" w:sz="0" w:space="0" w:color="auto"/>
          </w:divBdr>
        </w:div>
      </w:divsChild>
    </w:div>
  </w:divs>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2.emf"/><Relationship Id="rId20" Type="http://schemas.openxmlformats.org/officeDocument/2006/relationships/image" Target="media/image9.png"/><Relationship Id="rId21" Type="http://schemas.openxmlformats.org/officeDocument/2006/relationships/image" Target="media/image10.png"/><Relationship Id="rId22" Type="http://schemas.openxmlformats.org/officeDocument/2006/relationships/image" Target="media/image11.emf"/><Relationship Id="rId23" Type="http://schemas.openxmlformats.org/officeDocument/2006/relationships/oleObject" Target="embeddings/oleObject5.bin"/><Relationship Id="rId24" Type="http://schemas.openxmlformats.org/officeDocument/2006/relationships/image" Target="media/image12.emf"/><Relationship Id="rId25" Type="http://schemas.openxmlformats.org/officeDocument/2006/relationships/oleObject" Target="embeddings/oleObject6.bin"/><Relationship Id="rId26" Type="http://schemas.openxmlformats.org/officeDocument/2006/relationships/image" Target="media/image13.emf"/><Relationship Id="rId27" Type="http://schemas.openxmlformats.org/officeDocument/2006/relationships/image" Target="media/image14.emf"/><Relationship Id="rId28" Type="http://schemas.openxmlformats.org/officeDocument/2006/relationships/header" Target="header1.xml"/><Relationship Id="rId29" Type="http://schemas.openxmlformats.org/officeDocument/2006/relationships/footer" Target="footer1.xml"/><Relationship Id="rId30" Type="http://schemas.openxmlformats.org/officeDocument/2006/relationships/fontTable" Target="fontTable.xml"/><Relationship Id="rId31" Type="http://schemas.openxmlformats.org/officeDocument/2006/relationships/theme" Target="theme/theme1.xml"/><Relationship Id="rId10" Type="http://schemas.openxmlformats.org/officeDocument/2006/relationships/image" Target="media/image3.emf"/><Relationship Id="rId11" Type="http://schemas.openxmlformats.org/officeDocument/2006/relationships/image" Target="media/image4.emf"/><Relationship Id="rId12" Type="http://schemas.openxmlformats.org/officeDocument/2006/relationships/oleObject" Target="embeddings/oleObject1.bin"/><Relationship Id="rId13" Type="http://schemas.openxmlformats.org/officeDocument/2006/relationships/image" Target="media/image5.emf"/><Relationship Id="rId14" Type="http://schemas.openxmlformats.org/officeDocument/2006/relationships/image" Target="media/image6.emf"/><Relationship Id="rId15" Type="http://schemas.openxmlformats.org/officeDocument/2006/relationships/oleObject" Target="embeddings/oleObject2.bin"/><Relationship Id="rId16" Type="http://schemas.openxmlformats.org/officeDocument/2006/relationships/image" Target="media/image7.emf"/><Relationship Id="rId17" Type="http://schemas.openxmlformats.org/officeDocument/2006/relationships/oleObject" Target="embeddings/oleObject3.bin"/><Relationship Id="rId18" Type="http://schemas.openxmlformats.org/officeDocument/2006/relationships/image" Target="media/image8.emf"/><Relationship Id="rId19" Type="http://schemas.openxmlformats.org/officeDocument/2006/relationships/oleObject" Target="embeddings/oleObject4.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TotalTime>
  <Pages>13</Pages>
  <Words>1184</Words>
  <Characters>6754</Characters>
  <Application>Microsoft Macintosh Word</Application>
  <DocSecurity>0</DocSecurity>
  <Lines>56</Lines>
  <Paragraphs>15</Paragraphs>
  <ScaleCrop>false</ScaleCrop>
  <HeadingPairs>
    <vt:vector size="4" baseType="variant">
      <vt:variant>
        <vt:lpstr>Title</vt:lpstr>
      </vt:variant>
      <vt:variant>
        <vt:i4>1</vt:i4>
      </vt:variant>
      <vt:variant>
        <vt:lpstr>Headings</vt:lpstr>
      </vt:variant>
      <vt:variant>
        <vt:i4>4</vt:i4>
      </vt:variant>
    </vt:vector>
  </HeadingPairs>
  <TitlesOfParts>
    <vt:vector size="5" baseType="lpstr">
      <vt:lpstr>Physics 12</vt:lpstr>
      <vt:lpstr>    1 — Circular Motion</vt:lpstr>
      <vt:lpstr>    pp. 138-143, Q 1, 10;  P 2, 3, 5, 7, 9, 11, 17, 18, handout. 2 — Vertical Circul</vt:lpstr>
      <vt:lpstr>    3 — Satellites and Gravity</vt:lpstr>
      <vt:lpstr>    4 — Gravitational Potential Energy</vt:lpstr>
    </vt:vector>
  </TitlesOfParts>
  <Company/>
  <LinksUpToDate>false</LinksUpToDate>
  <CharactersWithSpaces>79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12</dc:title>
  <dc:subject/>
  <dc:creator>Anthony Klassen</dc:creator>
  <cp:keywords/>
  <cp:lastModifiedBy>Anthony Klassen</cp:lastModifiedBy>
  <cp:revision>11</cp:revision>
  <dcterms:created xsi:type="dcterms:W3CDTF">2016-08-17T00:55:00Z</dcterms:created>
  <dcterms:modified xsi:type="dcterms:W3CDTF">2016-08-17T03:41:00Z</dcterms:modified>
</cp:coreProperties>
</file>